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6" Type="http://schemas.microsoft.com/office/2020/02/relationships/classificationlabels" Target="docMetadata/LabelInfo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5"/>
  </p:notesMasterIdLst>
  <p:sldIdLst>
    <p:sldId id="284" r:id="rId5"/>
    <p:sldId id="286" r:id="rId6"/>
    <p:sldId id="279" r:id="rId7"/>
    <p:sldId id="291" r:id="rId8"/>
    <p:sldId id="290" r:id="rId9"/>
    <p:sldId id="282" r:id="rId10"/>
    <p:sldId id="293" r:id="rId11"/>
    <p:sldId id="292" r:id="rId12"/>
    <p:sldId id="294" r:id="rId13"/>
    <p:sldId id="275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0000000-0000-0000-0000-000000000000}" name="Author" initials="A" userId="Author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3" name="Auth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593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250" autoAdjust="0"/>
    <p:restoredTop sz="94718"/>
  </p:normalViewPr>
  <p:slideViewPr>
    <p:cSldViewPr snapToGrid="0">
      <p:cViewPr varScale="1">
        <p:scale>
          <a:sx n="113" d="100"/>
          <a:sy n="113" d="100"/>
        </p:scale>
        <p:origin x="235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6" d="100"/>
        <a:sy n="12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microsoft.com/office/2018/10/relationships/authors" Target="author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87ADD9-2083-264C-A652-8D52D02F7E72}" type="datetimeFigureOut">
              <a:rPr lang="en-US" smtClean="0"/>
              <a:t>11/20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7DC217-DF71-1A49-B3EA-559F1F43B0F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64252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3" y="1122363"/>
            <a:ext cx="7096933" cy="2387600"/>
          </a:xfrm>
        </p:spPr>
        <p:txBody>
          <a:bodyPr anchor="b">
            <a:noAutofit/>
          </a:bodyPr>
          <a:lstStyle>
            <a:lvl1pPr algn="l">
              <a:defRPr sz="60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9500507" cy="806675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C79249-FDC0-364D-A734-AE1DE1605D28}"/>
              </a:ext>
            </a:extLst>
          </p:cNvPr>
          <p:cNvSpPr/>
          <p:nvPr userDrawn="1"/>
        </p:nvSpPr>
        <p:spPr>
          <a:xfrm>
            <a:off x="0" y="4572000"/>
            <a:ext cx="12192000" cy="2286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02465C8-266D-104C-9C49-323DF4A8277E}"/>
              </a:ext>
            </a:extLst>
          </p:cNvPr>
          <p:cNvSpPr/>
          <p:nvPr userDrawn="1"/>
        </p:nvSpPr>
        <p:spPr>
          <a:xfrm>
            <a:off x="583746" y="4960030"/>
            <a:ext cx="1551214" cy="1551214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37979A1C-BF60-B345-A664-2E4F7A3461EB}"/>
              </a:ext>
            </a:extLst>
          </p:cNvPr>
          <p:cNvSpPr/>
          <p:nvPr userDrawn="1"/>
        </p:nvSpPr>
        <p:spPr>
          <a:xfrm>
            <a:off x="1" y="4571999"/>
            <a:ext cx="1118508" cy="1118508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58080B3E-915C-2D4C-8608-596E1BFD6387}"/>
              </a:ext>
            </a:extLst>
          </p:cNvPr>
          <p:cNvSpPr/>
          <p:nvPr userDrawn="1"/>
        </p:nvSpPr>
        <p:spPr>
          <a:xfrm>
            <a:off x="1" y="5739492"/>
            <a:ext cx="1118508" cy="1118508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15FBB50-09C8-B64E-AE57-67C5E70810CB}"/>
              </a:ext>
            </a:extLst>
          </p:cNvPr>
          <p:cNvGrpSpPr/>
          <p:nvPr userDrawn="1"/>
        </p:nvGrpSpPr>
        <p:grpSpPr>
          <a:xfrm>
            <a:off x="8264427" y="-3419"/>
            <a:ext cx="3927573" cy="3165022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2" name="Freeform 21">
            <a:extLst>
              <a:ext uri="{FF2B5EF4-FFF2-40B4-BE49-F238E27FC236}">
                <a16:creationId xmlns:a16="http://schemas.microsoft.com/office/drawing/2014/main" id="{BC68F289-2744-2F48-893A-3F17911625C8}"/>
              </a:ext>
            </a:extLst>
          </p:cNvPr>
          <p:cNvSpPr/>
          <p:nvPr userDrawn="1"/>
        </p:nvSpPr>
        <p:spPr>
          <a:xfrm>
            <a:off x="0" y="-1"/>
            <a:ext cx="1167493" cy="1167493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9E240E8A-950E-7946-826C-415CB5DACA43}"/>
              </a:ext>
            </a:extLst>
          </p:cNvPr>
          <p:cNvSpPr/>
          <p:nvPr userDrawn="1"/>
        </p:nvSpPr>
        <p:spPr>
          <a:xfrm>
            <a:off x="11024507" y="4580708"/>
            <a:ext cx="1167493" cy="2277292"/>
          </a:xfrm>
          <a:custGeom>
            <a:avLst/>
            <a:gdLst>
              <a:gd name="connsiteX0" fmla="*/ 1167473 w 1167493"/>
              <a:gd name="connsiteY0" fmla="*/ 0 h 2272167"/>
              <a:gd name="connsiteX1" fmla="*/ 1167493 w 1167493"/>
              <a:gd name="connsiteY1" fmla="*/ 0 h 2272167"/>
              <a:gd name="connsiteX2" fmla="*/ 1167493 w 1167493"/>
              <a:gd name="connsiteY2" fmla="*/ 492960 h 2272167"/>
              <a:gd name="connsiteX3" fmla="*/ 1167493 w 1167493"/>
              <a:gd name="connsiteY3" fmla="*/ 720385 h 2272167"/>
              <a:gd name="connsiteX4" fmla="*/ 1167493 w 1167493"/>
              <a:gd name="connsiteY4" fmla="*/ 2272167 h 2272167"/>
              <a:gd name="connsiteX5" fmla="*/ 0 w 1167493"/>
              <a:gd name="connsiteY5" fmla="*/ 2272167 h 2272167"/>
              <a:gd name="connsiteX6" fmla="*/ 0 w 1167493"/>
              <a:gd name="connsiteY6" fmla="*/ 1898074 h 2272167"/>
              <a:gd name="connsiteX7" fmla="*/ 0 w 1167493"/>
              <a:gd name="connsiteY7" fmla="*/ 1271597 h 2272167"/>
              <a:gd name="connsiteX8" fmla="*/ 0 w 1167493"/>
              <a:gd name="connsiteY8" fmla="*/ 1177688 h 2272167"/>
              <a:gd name="connsiteX9" fmla="*/ 1048124 w 1167493"/>
              <a:gd name="connsiteY9" fmla="*/ 6080 h 2272167"/>
              <a:gd name="connsiteX10" fmla="*/ 1167473 w 1167493"/>
              <a:gd name="connsiteY10" fmla="*/ 0 h 2272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67493" h="2272167">
                <a:moveTo>
                  <a:pt x="1167473" y="0"/>
                </a:moveTo>
                <a:lnTo>
                  <a:pt x="1167493" y="0"/>
                </a:lnTo>
                <a:lnTo>
                  <a:pt x="1167493" y="492960"/>
                </a:lnTo>
                <a:lnTo>
                  <a:pt x="1167493" y="720385"/>
                </a:lnTo>
                <a:lnTo>
                  <a:pt x="1167493" y="2272167"/>
                </a:lnTo>
                <a:lnTo>
                  <a:pt x="0" y="2272167"/>
                </a:lnTo>
                <a:lnTo>
                  <a:pt x="0" y="1898074"/>
                </a:lnTo>
                <a:lnTo>
                  <a:pt x="0" y="1271597"/>
                </a:lnTo>
                <a:lnTo>
                  <a:pt x="0" y="1177688"/>
                </a:lnTo>
                <a:cubicBezTo>
                  <a:pt x="0" y="567919"/>
                  <a:pt x="459408" y="66389"/>
                  <a:pt x="1048124" y="6080"/>
                </a:cubicBezTo>
                <a:lnTo>
                  <a:pt x="1167473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498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melin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rot="5400000" flipH="1">
            <a:off x="1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1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solidFill>
                  <a:schemeClr val="bg1"/>
                </a:solidFill>
                <a:latin typeface="+mn-lt"/>
              </a:defRPr>
            </a:lvl1pPr>
            <a:lvl2pPr marL="457200" indent="0">
              <a:buNone/>
              <a:defRPr>
                <a:solidFill>
                  <a:schemeClr val="bg1"/>
                </a:solidFill>
                <a:latin typeface="+mn-lt"/>
              </a:defRPr>
            </a:lvl2pPr>
            <a:lvl3pPr marL="914400" indent="0">
              <a:buNone/>
              <a:defRPr>
                <a:solidFill>
                  <a:schemeClr val="bg1"/>
                </a:solidFill>
                <a:latin typeface="+mn-lt"/>
              </a:defRPr>
            </a:lvl3pPr>
            <a:lvl4pPr marL="1371600" indent="0">
              <a:buNone/>
              <a:defRPr>
                <a:solidFill>
                  <a:schemeClr val="bg1"/>
                </a:solidFill>
                <a:latin typeface="+mn-lt"/>
              </a:defRPr>
            </a:lvl4pPr>
            <a:lvl5pPr marL="1828800" indent="0">
              <a:buNone/>
              <a:defRPr>
                <a:solidFill>
                  <a:schemeClr val="bg1"/>
                </a:solidFill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5F02DCD1-2C6B-F948-9F72-3BB0CF3D512E}" type="datetime1">
              <a:rPr lang="en-US" smtClean="0"/>
              <a:pPr/>
              <a:t>11/20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275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528203"/>
            <a:ext cx="4663440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8082092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C1583C39-01BF-7F43-854C-FBB4E9AB6B0C}" type="datetime1">
              <a:rPr lang="en-US" smtClean="0"/>
              <a:pPr/>
              <a:t>11/20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CA559C-3355-DE44-ACF9-BDB6083C422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283235" y="2528203"/>
            <a:ext cx="4663440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B33DABA-7BF5-1147-BA5E-63B92F220E5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167493" y="2005689"/>
            <a:ext cx="4663440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B05BEE9-8BC0-EC44-B913-DB6426DF2EA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6283235" y="2005689"/>
            <a:ext cx="4663440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19127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1" y="2526318"/>
            <a:ext cx="3218688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rot="5400000">
            <a:off x="8580896" y="0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>
            <a:off x="-2364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 rot="5400000" flipH="1">
            <a:off x="11258144" y="5924144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2587417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67114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4B103E64-1627-9140-8127-1849FED275E1}" type="datetime1">
              <a:rPr lang="en-US" smtClean="0"/>
              <a:pPr/>
              <a:t>11/20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CA559C-3355-DE44-ACF9-BDB6083C422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83787" y="2526318"/>
            <a:ext cx="3173279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B33DABA-7BF5-1147-BA5E-63B92F220E5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167493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B05BEE9-8BC0-EC44-B913-DB6426DF2EA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683788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43D62993-A055-DF4F-9286-4FFE3A5C7FD7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8200082" y="2526318"/>
            <a:ext cx="3173279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A896DA2E-4448-254C-86D1-9E16E63CC6A0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8200083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69764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122363"/>
            <a:ext cx="6220278" cy="2387600"/>
          </a:xfrm>
        </p:spPr>
        <p:txBody>
          <a:bodyPr anchor="b">
            <a:noAutofit/>
          </a:bodyPr>
          <a:lstStyle>
            <a:lvl1pPr algn="l">
              <a:defRPr sz="60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6220277" cy="2247219"/>
          </a:xfrm>
        </p:spPr>
        <p:txBody>
          <a:bodyPr>
            <a:noAutofit/>
          </a:bodyPr>
          <a:lstStyle>
            <a:lvl1pPr marL="0" indent="0" algn="l">
              <a:buNone/>
              <a:defRPr sz="2800"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C79249-FDC0-364D-A734-AE1DE1605D28}"/>
              </a:ext>
            </a:extLst>
          </p:cNvPr>
          <p:cNvSpPr/>
          <p:nvPr userDrawn="1"/>
        </p:nvSpPr>
        <p:spPr>
          <a:xfrm>
            <a:off x="8264426" y="0"/>
            <a:ext cx="3927574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15FBB50-09C8-B64E-AE57-67C5E70810CB}"/>
              </a:ext>
            </a:extLst>
          </p:cNvPr>
          <p:cNvGrpSpPr/>
          <p:nvPr userDrawn="1"/>
        </p:nvGrpSpPr>
        <p:grpSpPr>
          <a:xfrm>
            <a:off x="8264427" y="3685939"/>
            <a:ext cx="3927573" cy="3178856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2" name="Freeform 21">
            <a:extLst>
              <a:ext uri="{FF2B5EF4-FFF2-40B4-BE49-F238E27FC236}">
                <a16:creationId xmlns:a16="http://schemas.microsoft.com/office/drawing/2014/main" id="{BC68F289-2744-2F48-893A-3F17911625C8}"/>
              </a:ext>
            </a:extLst>
          </p:cNvPr>
          <p:cNvSpPr/>
          <p:nvPr userDrawn="1"/>
        </p:nvSpPr>
        <p:spPr>
          <a:xfrm>
            <a:off x="0" y="-1"/>
            <a:ext cx="1167493" cy="1167493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39563C76-BC00-DE47-88F5-C24D3CE3325A}"/>
              </a:ext>
            </a:extLst>
          </p:cNvPr>
          <p:cNvSpPr/>
          <p:nvPr userDrawn="1"/>
        </p:nvSpPr>
        <p:spPr>
          <a:xfrm>
            <a:off x="10228214" y="-1"/>
            <a:ext cx="1963787" cy="3178856"/>
          </a:xfrm>
          <a:custGeom>
            <a:avLst/>
            <a:gdLst>
              <a:gd name="connsiteX0" fmla="*/ 0 w 1963787"/>
              <a:gd name="connsiteY0" fmla="*/ 0 h 3178856"/>
              <a:gd name="connsiteX1" fmla="*/ 1963787 w 1963787"/>
              <a:gd name="connsiteY1" fmla="*/ 0 h 3178856"/>
              <a:gd name="connsiteX2" fmla="*/ 1963787 w 1963787"/>
              <a:gd name="connsiteY2" fmla="*/ 1967129 h 3178856"/>
              <a:gd name="connsiteX3" fmla="*/ 1963787 w 1963787"/>
              <a:gd name="connsiteY3" fmla="*/ 2349671 h 3178856"/>
              <a:gd name="connsiteX4" fmla="*/ 1963787 w 1963787"/>
              <a:gd name="connsiteY4" fmla="*/ 3178856 h 3178856"/>
              <a:gd name="connsiteX5" fmla="*/ 1963753 w 1963787"/>
              <a:gd name="connsiteY5" fmla="*/ 3178856 h 3178856"/>
              <a:gd name="connsiteX6" fmla="*/ 1763002 w 1963787"/>
              <a:gd name="connsiteY6" fmla="*/ 3168629 h 3178856"/>
              <a:gd name="connsiteX7" fmla="*/ 0 w 1963787"/>
              <a:gd name="connsiteY7" fmla="*/ 1197921 h 3178856"/>
              <a:gd name="connsiteX8" fmla="*/ 0 w 1963787"/>
              <a:gd name="connsiteY8" fmla="*/ 1039961 h 3178856"/>
              <a:gd name="connsiteX9" fmla="*/ 0 w 1963787"/>
              <a:gd name="connsiteY9" fmla="*/ 0 h 3178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63787" h="3178856">
                <a:moveTo>
                  <a:pt x="0" y="0"/>
                </a:moveTo>
                <a:lnTo>
                  <a:pt x="1963787" y="0"/>
                </a:lnTo>
                <a:lnTo>
                  <a:pt x="1963787" y="1967129"/>
                </a:lnTo>
                <a:lnTo>
                  <a:pt x="1963787" y="2349671"/>
                </a:lnTo>
                <a:lnTo>
                  <a:pt x="1963787" y="3178856"/>
                </a:lnTo>
                <a:lnTo>
                  <a:pt x="1963753" y="3178856"/>
                </a:lnTo>
                <a:lnTo>
                  <a:pt x="1763002" y="3168629"/>
                </a:lnTo>
                <a:cubicBezTo>
                  <a:pt x="772749" y="3067186"/>
                  <a:pt x="0" y="2223585"/>
                  <a:pt x="0" y="1197921"/>
                </a:cubicBezTo>
                <a:lnTo>
                  <a:pt x="0" y="1039961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4706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17467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8082092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DD9C8446-696E-6942-B6C8-CC9CAD0B34E0}" type="datetime1">
              <a:rPr lang="en-US" smtClean="0"/>
              <a:pPr/>
              <a:t>11/20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2271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2A62587F-7496-384A-AF40-18FC8CF0709D}"/>
              </a:ext>
            </a:extLst>
          </p:cNvPr>
          <p:cNvSpPr/>
          <p:nvPr userDrawn="1"/>
        </p:nvSpPr>
        <p:spPr>
          <a:xfrm>
            <a:off x="0" y="2286002"/>
            <a:ext cx="12208822" cy="4572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84DB028B-A475-224B-B675-A15A56CAD0BF}"/>
              </a:ext>
            </a:extLst>
          </p:cNvPr>
          <p:cNvSpPr/>
          <p:nvPr userDrawn="1"/>
        </p:nvSpPr>
        <p:spPr>
          <a:xfrm flipH="1">
            <a:off x="8597718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61C34955-105B-4D4D-B51D-754C5D38A85D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2734DEB1-EC02-2E42-9292-4ADD115060A5}"/>
              </a:ext>
            </a:extLst>
          </p:cNvPr>
          <p:cNvSpPr/>
          <p:nvPr userDrawn="1"/>
        </p:nvSpPr>
        <p:spPr>
          <a:xfrm rot="5400000" flipH="1" flipV="1">
            <a:off x="10344100" y="438098"/>
            <a:ext cx="2285999" cy="1409801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5E932F0D-7FC3-634B-932C-3625C16C8D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DE34-CDB7-41F7-A95A-592B99558C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67492" y="2653167"/>
            <a:ext cx="9779183" cy="3436483"/>
          </a:xfrm>
        </p:spPr>
        <p:txBody>
          <a:bodyPr>
            <a:noAutofit/>
          </a:bodyPr>
          <a:lstStyle>
            <a:lvl1pPr marL="0" indent="0">
              <a:lnSpc>
                <a:spcPct val="150000"/>
              </a:lnSpc>
              <a:buNone/>
              <a:defRPr sz="2400">
                <a:solidFill>
                  <a:schemeClr val="bg1"/>
                </a:solidFill>
                <a:latin typeface="+mn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95D4F5-F69B-42F6-8A9D-330F696E14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F5592931-05C6-8543-8B6E-A8BD29BD5C2B}" type="datetime1">
              <a:rPr lang="en-US" smtClean="0"/>
              <a:pPr/>
              <a:t>11/2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79A23A-2238-4904-8692-9F2DAE8B8F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69FC35-DDC8-45FB-8ACB-21C15F57C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206318" y="6356350"/>
            <a:ext cx="1604682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26350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ec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reeform 22">
            <a:extLst>
              <a:ext uri="{FF2B5EF4-FFF2-40B4-BE49-F238E27FC236}">
                <a16:creationId xmlns:a16="http://schemas.microsoft.com/office/drawing/2014/main" id="{067EACEC-C2DD-EA42-8504-176673AD1F20}"/>
              </a:ext>
            </a:extLst>
          </p:cNvPr>
          <p:cNvSpPr/>
          <p:nvPr userDrawn="1"/>
        </p:nvSpPr>
        <p:spPr>
          <a:xfrm>
            <a:off x="0" y="0"/>
            <a:ext cx="8025490" cy="6858000"/>
          </a:xfrm>
          <a:custGeom>
            <a:avLst/>
            <a:gdLst>
              <a:gd name="connsiteX0" fmla="*/ 0 w 8025490"/>
              <a:gd name="connsiteY0" fmla="*/ 0 h 6858000"/>
              <a:gd name="connsiteX1" fmla="*/ 4596490 w 8025490"/>
              <a:gd name="connsiteY1" fmla="*/ 0 h 6858000"/>
              <a:gd name="connsiteX2" fmla="*/ 8025490 w 8025490"/>
              <a:gd name="connsiteY2" fmla="*/ 3429000 h 6858000"/>
              <a:gd name="connsiteX3" fmla="*/ 4596490 w 8025490"/>
              <a:gd name="connsiteY3" fmla="*/ 6858000 h 6858000"/>
              <a:gd name="connsiteX4" fmla="*/ 0 w 802549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25490" h="6858000">
                <a:moveTo>
                  <a:pt x="0" y="0"/>
                </a:moveTo>
                <a:lnTo>
                  <a:pt x="4596490" y="0"/>
                </a:lnTo>
                <a:cubicBezTo>
                  <a:pt x="6490274" y="0"/>
                  <a:pt x="8025490" y="1535216"/>
                  <a:pt x="8025490" y="3429000"/>
                </a:cubicBezTo>
                <a:cubicBezTo>
                  <a:pt x="8025490" y="5322784"/>
                  <a:pt x="6490274" y="6858000"/>
                  <a:pt x="4596490" y="6858000"/>
                </a:cubicBezTo>
                <a:lnTo>
                  <a:pt x="0" y="685800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059400"/>
            <a:ext cx="6245912" cy="2387600"/>
          </a:xfrm>
        </p:spPr>
        <p:txBody>
          <a:bodyPr anchor="b">
            <a:noAutofit/>
          </a:bodyPr>
          <a:lstStyle>
            <a:lvl1pPr algn="l">
              <a:defRPr sz="60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4" y="3539075"/>
            <a:ext cx="6245912" cy="1406101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9843C7E-5704-7A46-8974-F3BFA42E7310}"/>
              </a:ext>
            </a:extLst>
          </p:cNvPr>
          <p:cNvGrpSpPr/>
          <p:nvPr userDrawn="1"/>
        </p:nvGrpSpPr>
        <p:grpSpPr>
          <a:xfrm rot="16200000">
            <a:off x="8286528" y="2207195"/>
            <a:ext cx="3032351" cy="2443610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17" name="Freeform 16">
            <a:extLst>
              <a:ext uri="{FF2B5EF4-FFF2-40B4-BE49-F238E27FC236}">
                <a16:creationId xmlns:a16="http://schemas.microsoft.com/office/drawing/2014/main" id="{0B179973-08D2-EF40-B516-35E75E906394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6C811FF3-E48A-194D-8022-65F8C3A17449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6529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1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rot="5400000" flipH="1">
            <a:off x="1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7E7AB22C-8B7E-9B4A-8C65-396C3C874D86}" type="datetime1">
              <a:rPr lang="en-US" smtClean="0"/>
              <a:pPr/>
              <a:t>11/20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781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hart 2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ABA2A58C-57B7-834C-8F5C-3299322411B1}"/>
              </a:ext>
            </a:extLst>
          </p:cNvPr>
          <p:cNvGrpSpPr/>
          <p:nvPr userDrawn="1"/>
        </p:nvGrpSpPr>
        <p:grpSpPr>
          <a:xfrm rot="16200000">
            <a:off x="10772262" y="152641"/>
            <a:ext cx="1572380" cy="1267097"/>
            <a:chOff x="7413403" y="4976359"/>
            <a:chExt cx="2334986" cy="1881641"/>
          </a:xfrm>
        </p:grpSpPr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801D8067-144A-FE48-AF1E-529B662DCAD3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2ECA7D87-C78C-C140-AA28-C0FB20209045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3"/>
            <a:ext cx="9779182" cy="3366813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8CE9AC2A-20AD-8C48-B5EB-B5322BDBCDEE}" type="datetime1">
              <a:rPr lang="en-US" smtClean="0"/>
              <a:pPr/>
              <a:t>11/20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0945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B5ED18-7A07-47F1-8056-CD86B076AF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8721" y="1684338"/>
            <a:ext cx="8594558" cy="2810460"/>
          </a:xfrm>
        </p:spPr>
        <p:txBody>
          <a:bodyPr>
            <a:noAutofit/>
          </a:bodyPr>
          <a:lstStyle>
            <a:lvl1pPr algn="ctr">
              <a:lnSpc>
                <a:spcPct val="100000"/>
              </a:lnSpc>
              <a:defRPr sz="460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C91C146-F9A8-9A4C-9508-8590923B8D9A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81000" y="519405"/>
            <a:ext cx="1364297" cy="1094521"/>
          </a:xfrm>
        </p:spPr>
        <p:txBody>
          <a:bodyPr>
            <a:noAutofit/>
          </a:bodyPr>
          <a:lstStyle>
            <a:lvl1pPr marL="0" indent="0" algn="ctr">
              <a:buNone/>
              <a:defRPr sz="23900" b="1">
                <a:solidFill>
                  <a:schemeClr val="accent1">
                    <a:lumMod val="75000"/>
                  </a:schemeClr>
                </a:solidFill>
                <a:latin typeface="Tenorite" pitchFamily="2" charset="0"/>
              </a:defRPr>
            </a:lvl1pPr>
            <a:lvl2pPr marL="4572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322D6C2B-78AC-DD47-9289-067C968B06C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881813" y="4494213"/>
            <a:ext cx="3511550" cy="679450"/>
          </a:xfrm>
        </p:spPr>
        <p:txBody>
          <a:bodyPr>
            <a:noAutofit/>
          </a:bodyPr>
          <a:lstStyle>
            <a:lvl1pPr marL="0" indent="0" algn="r">
              <a:buNone/>
              <a:defRPr sz="2000">
                <a:solidFill>
                  <a:schemeClr val="bg1"/>
                </a:solidFill>
                <a:latin typeface="+mn-lt"/>
              </a:defRPr>
            </a:lvl1pPr>
            <a:lvl2pPr marL="457200" indent="0" algn="r">
              <a:buNone/>
              <a:defRPr sz="1800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 algn="r">
              <a:buNone/>
              <a:defRPr sz="1600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 algn="r">
              <a:buNone/>
              <a:defRPr sz="1400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 algn="r">
              <a:buNone/>
              <a:defRPr sz="1400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id="{612193CD-03AD-D74D-A5CD-747A9B53F49A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0609104" y="3399692"/>
            <a:ext cx="1364297" cy="1094521"/>
          </a:xfrm>
        </p:spPr>
        <p:txBody>
          <a:bodyPr>
            <a:noAutofit/>
          </a:bodyPr>
          <a:lstStyle>
            <a:lvl1pPr marL="0" indent="0" algn="ctr">
              <a:buNone/>
              <a:defRPr sz="23900" b="1">
                <a:solidFill>
                  <a:schemeClr val="accent1">
                    <a:lumMod val="75000"/>
                  </a:schemeClr>
                </a:solidFill>
                <a:latin typeface="Tenorite" pitchFamily="2" charset="0"/>
              </a:defRPr>
            </a:lvl1pPr>
            <a:lvl2pPr marL="4572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 dirty="0"/>
              <a:t>”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C71211-4520-46A1-9487-4AE49C3239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4CF75428-5BE0-934D-BB71-675F8E23A386}" type="datetime1">
              <a:rPr lang="en-US" smtClean="0"/>
              <a:pPr/>
              <a:t>11/20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356206-85FD-45F5-A1F7-128DB34C8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03763F-C8CD-4BCB-9A0A-B10F000B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69475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28C225EC-F6EF-1144-834A-F0B91974AA41}"/>
              </a:ext>
            </a:extLst>
          </p:cNvPr>
          <p:cNvSpPr/>
          <p:nvPr userDrawn="1"/>
        </p:nvSpPr>
        <p:spPr>
          <a:xfrm>
            <a:off x="0" y="-1664"/>
            <a:ext cx="9857012" cy="685966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1E40CEAF-B1BB-174E-A798-3BA60D9C04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0430" y="381000"/>
            <a:ext cx="8401624" cy="1325563"/>
          </a:xfrm>
        </p:spPr>
        <p:txBody>
          <a:bodyPr lIns="0"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3">
            <a:extLst>
              <a:ext uri="{FF2B5EF4-FFF2-40B4-BE49-F238E27FC236}">
                <a16:creationId xmlns:a16="http://schemas.microsoft.com/office/drawing/2014/main" id="{5E48B363-63E8-4F17-842B-53AD935A652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50429" y="2227758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0" name="Text Placeholder 28">
            <a:extLst>
              <a:ext uri="{FF2B5EF4-FFF2-40B4-BE49-F238E27FC236}">
                <a16:creationId xmlns:a16="http://schemas.microsoft.com/office/drawing/2014/main" id="{CC3A7E03-4F06-4380-90A1-845651EEA3C0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2123351" y="2426400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1" name="Text Placeholder 28">
            <a:extLst>
              <a:ext uri="{FF2B5EF4-FFF2-40B4-BE49-F238E27FC236}">
                <a16:creationId xmlns:a16="http://schemas.microsoft.com/office/drawing/2014/main" id="{31AF5791-727B-438A-A7EF-5D132167C89B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2123350" y="2811646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7" name="Picture Placeholder 23">
            <a:extLst>
              <a:ext uri="{FF2B5EF4-FFF2-40B4-BE49-F238E27FC236}">
                <a16:creationId xmlns:a16="http://schemas.microsoft.com/office/drawing/2014/main" id="{9ABA5222-6FD6-405B-8AC8-18022C36590F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5495813" y="2227758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" name="Text Placeholder 28">
            <a:extLst>
              <a:ext uri="{FF2B5EF4-FFF2-40B4-BE49-F238E27FC236}">
                <a16:creationId xmlns:a16="http://schemas.microsoft.com/office/drawing/2014/main" id="{A1A33FCF-D2EB-478E-8679-428657895F7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870817" y="242256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3" name="Text Placeholder 28">
            <a:extLst>
              <a:ext uri="{FF2B5EF4-FFF2-40B4-BE49-F238E27FC236}">
                <a16:creationId xmlns:a16="http://schemas.microsoft.com/office/drawing/2014/main" id="{55274EF8-F641-41B2-89C1-FD94AFA4868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870816" y="280781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8" name="Picture Placeholder 23">
            <a:extLst>
              <a:ext uri="{FF2B5EF4-FFF2-40B4-BE49-F238E27FC236}">
                <a16:creationId xmlns:a16="http://schemas.microsoft.com/office/drawing/2014/main" id="{124DE785-775F-4AE4-94B3-FA728188EBA5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750429" y="4254273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4" name="Text Placeholder 28">
            <a:extLst>
              <a:ext uri="{FF2B5EF4-FFF2-40B4-BE49-F238E27FC236}">
                <a16:creationId xmlns:a16="http://schemas.microsoft.com/office/drawing/2014/main" id="{5A429D4E-B795-4E55-852E-9E161F9EBD36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2123351" y="4498793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5" name="Text Placeholder 28">
            <a:extLst>
              <a:ext uri="{FF2B5EF4-FFF2-40B4-BE49-F238E27FC236}">
                <a16:creationId xmlns:a16="http://schemas.microsoft.com/office/drawing/2014/main" id="{41D297CB-52EE-4DE4-AEAC-CD4AAF2BF17B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2123350" y="4884039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9" name="Picture Placeholder 23">
            <a:extLst>
              <a:ext uri="{FF2B5EF4-FFF2-40B4-BE49-F238E27FC236}">
                <a16:creationId xmlns:a16="http://schemas.microsoft.com/office/drawing/2014/main" id="{F5694B35-7776-4DB9-9EB7-3AF076EC357D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5495813" y="4254273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Text Placeholder 28">
            <a:extLst>
              <a:ext uri="{FF2B5EF4-FFF2-40B4-BE49-F238E27FC236}">
                <a16:creationId xmlns:a16="http://schemas.microsoft.com/office/drawing/2014/main" id="{AD7B736B-3A10-499F-8F23-4437982C823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6870817" y="4498793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7" name="Text Placeholder 28">
            <a:extLst>
              <a:ext uri="{FF2B5EF4-FFF2-40B4-BE49-F238E27FC236}">
                <a16:creationId xmlns:a16="http://schemas.microsoft.com/office/drawing/2014/main" id="{07165540-290D-4A38-87DE-F52B05BD6A1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870816" y="4884039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C71211-4520-46A1-9487-4AE49C3239E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1000" y="6356350"/>
            <a:ext cx="1569803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9A85C5CA-AE29-AB4C-8F85-0373C72001D8}" type="datetime1">
              <a:rPr lang="en-US" smtClean="0"/>
              <a:pPr/>
              <a:t>11/20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356206-85FD-45F5-A1F7-128DB34C8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71106" y="6356350"/>
            <a:ext cx="4114800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03763F-C8CD-4BCB-9A0A-B10F000B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2334" y="6356350"/>
            <a:ext cx="1167495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AAB3BC7E-B34F-EF47-B125-1574C5484E22}"/>
              </a:ext>
            </a:extLst>
          </p:cNvPr>
          <p:cNvSpPr/>
          <p:nvPr userDrawn="1"/>
        </p:nvSpPr>
        <p:spPr>
          <a:xfrm rot="16200000" flipV="1">
            <a:off x="9499940" y="355410"/>
            <a:ext cx="1881641" cy="1167493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1" name="Freeform 20">
            <a:extLst>
              <a:ext uri="{FF2B5EF4-FFF2-40B4-BE49-F238E27FC236}">
                <a16:creationId xmlns:a16="http://schemas.microsoft.com/office/drawing/2014/main" id="{7CBC82D0-4F72-C649-8B7F-D4B087957B6C}"/>
              </a:ext>
            </a:extLst>
          </p:cNvPr>
          <p:cNvSpPr/>
          <p:nvPr userDrawn="1"/>
        </p:nvSpPr>
        <p:spPr>
          <a:xfrm flipH="1">
            <a:off x="10866436" y="1879977"/>
            <a:ext cx="1325563" cy="1325563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9383F23A-D872-2A4C-B386-A9D269BE694D}"/>
              </a:ext>
            </a:extLst>
          </p:cNvPr>
          <p:cNvSpPr/>
          <p:nvPr userDrawn="1"/>
        </p:nvSpPr>
        <p:spPr>
          <a:xfrm>
            <a:off x="11024507" y="-1664"/>
            <a:ext cx="1167494" cy="1881641"/>
          </a:xfrm>
          <a:custGeom>
            <a:avLst/>
            <a:gdLst>
              <a:gd name="connsiteX0" fmla="*/ 1167473 w 1167494"/>
              <a:gd name="connsiteY0" fmla="*/ 0 h 1881641"/>
              <a:gd name="connsiteX1" fmla="*/ 1167493 w 1167494"/>
              <a:gd name="connsiteY1" fmla="*/ 0 h 1881641"/>
              <a:gd name="connsiteX2" fmla="*/ 1167493 w 1167494"/>
              <a:gd name="connsiteY2" fmla="*/ 714148 h 1881641"/>
              <a:gd name="connsiteX3" fmla="*/ 1166666 w 1167494"/>
              <a:gd name="connsiteY3" fmla="*/ 730534 h 1881641"/>
              <a:gd name="connsiteX4" fmla="*/ 1167494 w 1167494"/>
              <a:gd name="connsiteY4" fmla="*/ 730534 h 1881641"/>
              <a:gd name="connsiteX5" fmla="*/ 1167494 w 1167494"/>
              <a:gd name="connsiteY5" fmla="*/ 1378059 h 1881641"/>
              <a:gd name="connsiteX6" fmla="*/ 1167493 w 1167494"/>
              <a:gd name="connsiteY6" fmla="*/ 1378059 h 1881641"/>
              <a:gd name="connsiteX7" fmla="*/ 1167493 w 1167494"/>
              <a:gd name="connsiteY7" fmla="*/ 1881641 h 1881641"/>
              <a:gd name="connsiteX8" fmla="*/ 0 w 1167494"/>
              <a:gd name="connsiteY8" fmla="*/ 1881641 h 1881641"/>
              <a:gd name="connsiteX9" fmla="*/ 0 w 1167494"/>
              <a:gd name="connsiteY9" fmla="*/ 1234116 h 1881641"/>
              <a:gd name="connsiteX10" fmla="*/ 0 w 1167494"/>
              <a:gd name="connsiteY10" fmla="*/ 1167492 h 1881641"/>
              <a:gd name="connsiteX11" fmla="*/ 1048124 w 1167494"/>
              <a:gd name="connsiteY11" fmla="*/ 6027 h 1881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67494" h="1881641">
                <a:moveTo>
                  <a:pt x="1167473" y="0"/>
                </a:moveTo>
                <a:lnTo>
                  <a:pt x="1167493" y="0"/>
                </a:lnTo>
                <a:lnTo>
                  <a:pt x="1167493" y="714148"/>
                </a:lnTo>
                <a:lnTo>
                  <a:pt x="1166666" y="730534"/>
                </a:lnTo>
                <a:lnTo>
                  <a:pt x="1167494" y="730534"/>
                </a:lnTo>
                <a:lnTo>
                  <a:pt x="1167494" y="1378059"/>
                </a:lnTo>
                <a:lnTo>
                  <a:pt x="1167493" y="1378059"/>
                </a:lnTo>
                <a:lnTo>
                  <a:pt x="1167493" y="1881641"/>
                </a:lnTo>
                <a:lnTo>
                  <a:pt x="0" y="1881641"/>
                </a:lnTo>
                <a:lnTo>
                  <a:pt x="0" y="1234116"/>
                </a:lnTo>
                <a:lnTo>
                  <a:pt x="0" y="1167492"/>
                </a:lnTo>
                <a:cubicBezTo>
                  <a:pt x="0" y="563002"/>
                  <a:pt x="459408" y="65814"/>
                  <a:pt x="1048124" y="6027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9221FFDB-AAE2-5943-97A1-82D66AE05DB4}"/>
              </a:ext>
            </a:extLst>
          </p:cNvPr>
          <p:cNvSpPr/>
          <p:nvPr userDrawn="1"/>
        </p:nvSpPr>
        <p:spPr>
          <a:xfrm>
            <a:off x="10334091" y="2737752"/>
            <a:ext cx="1380830" cy="138083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2E58EEF7-63CA-A845-BAC4-9D3BE05918B5}"/>
              </a:ext>
            </a:extLst>
          </p:cNvPr>
          <p:cNvSpPr/>
          <p:nvPr userDrawn="1"/>
        </p:nvSpPr>
        <p:spPr>
          <a:xfrm rot="16200000" flipH="1">
            <a:off x="10667432" y="5333432"/>
            <a:ext cx="1881641" cy="1167493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757A4624-D8ED-2E4B-AF8C-00DFA6A72D5F}"/>
              </a:ext>
            </a:extLst>
          </p:cNvPr>
          <p:cNvSpPr/>
          <p:nvPr userDrawn="1"/>
        </p:nvSpPr>
        <p:spPr>
          <a:xfrm flipV="1">
            <a:off x="9857012" y="3651505"/>
            <a:ext cx="1325563" cy="1325563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DF312EF8-91BE-5946-BE31-8CFE107A2FEA}"/>
              </a:ext>
            </a:extLst>
          </p:cNvPr>
          <p:cNvSpPr/>
          <p:nvPr userDrawn="1"/>
        </p:nvSpPr>
        <p:spPr>
          <a:xfrm flipH="1" flipV="1">
            <a:off x="9857013" y="4976359"/>
            <a:ext cx="1167494" cy="1881641"/>
          </a:xfrm>
          <a:custGeom>
            <a:avLst/>
            <a:gdLst>
              <a:gd name="connsiteX0" fmla="*/ 1167473 w 1167494"/>
              <a:gd name="connsiteY0" fmla="*/ 0 h 1881641"/>
              <a:gd name="connsiteX1" fmla="*/ 1167493 w 1167494"/>
              <a:gd name="connsiteY1" fmla="*/ 0 h 1881641"/>
              <a:gd name="connsiteX2" fmla="*/ 1167493 w 1167494"/>
              <a:gd name="connsiteY2" fmla="*/ 714148 h 1881641"/>
              <a:gd name="connsiteX3" fmla="*/ 1166666 w 1167494"/>
              <a:gd name="connsiteY3" fmla="*/ 730534 h 1881641"/>
              <a:gd name="connsiteX4" fmla="*/ 1167494 w 1167494"/>
              <a:gd name="connsiteY4" fmla="*/ 730534 h 1881641"/>
              <a:gd name="connsiteX5" fmla="*/ 1167494 w 1167494"/>
              <a:gd name="connsiteY5" fmla="*/ 1378059 h 1881641"/>
              <a:gd name="connsiteX6" fmla="*/ 1167493 w 1167494"/>
              <a:gd name="connsiteY6" fmla="*/ 1378059 h 1881641"/>
              <a:gd name="connsiteX7" fmla="*/ 1167493 w 1167494"/>
              <a:gd name="connsiteY7" fmla="*/ 1881641 h 1881641"/>
              <a:gd name="connsiteX8" fmla="*/ 0 w 1167494"/>
              <a:gd name="connsiteY8" fmla="*/ 1881641 h 1881641"/>
              <a:gd name="connsiteX9" fmla="*/ 0 w 1167494"/>
              <a:gd name="connsiteY9" fmla="*/ 1234116 h 1881641"/>
              <a:gd name="connsiteX10" fmla="*/ 0 w 1167494"/>
              <a:gd name="connsiteY10" fmla="*/ 1167492 h 1881641"/>
              <a:gd name="connsiteX11" fmla="*/ 1048124 w 1167494"/>
              <a:gd name="connsiteY11" fmla="*/ 6027 h 1881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67494" h="1881641">
                <a:moveTo>
                  <a:pt x="1167473" y="0"/>
                </a:moveTo>
                <a:lnTo>
                  <a:pt x="1167493" y="0"/>
                </a:lnTo>
                <a:lnTo>
                  <a:pt x="1167493" y="714148"/>
                </a:lnTo>
                <a:lnTo>
                  <a:pt x="1166666" y="730534"/>
                </a:lnTo>
                <a:lnTo>
                  <a:pt x="1167494" y="730534"/>
                </a:lnTo>
                <a:lnTo>
                  <a:pt x="1167494" y="1378059"/>
                </a:lnTo>
                <a:lnTo>
                  <a:pt x="1167493" y="1378059"/>
                </a:lnTo>
                <a:lnTo>
                  <a:pt x="1167493" y="1881641"/>
                </a:lnTo>
                <a:lnTo>
                  <a:pt x="0" y="1881641"/>
                </a:lnTo>
                <a:lnTo>
                  <a:pt x="0" y="1234116"/>
                </a:lnTo>
                <a:lnTo>
                  <a:pt x="0" y="1167492"/>
                </a:lnTo>
                <a:cubicBezTo>
                  <a:pt x="0" y="563002"/>
                  <a:pt x="459408" y="65814"/>
                  <a:pt x="1048124" y="6027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419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ole team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>
            <a:extLst>
              <a:ext uri="{FF2B5EF4-FFF2-40B4-BE49-F238E27FC236}">
                <a16:creationId xmlns:a16="http://schemas.microsoft.com/office/drawing/2014/main" id="{6825B690-1AD7-4243-AC42-D2CF19B7B0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0430" y="381000"/>
            <a:ext cx="10678142" cy="1325563"/>
          </a:xfrm>
        </p:spPr>
        <p:txBody>
          <a:bodyPr lIns="0"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3">
            <a:extLst>
              <a:ext uri="{FF2B5EF4-FFF2-40B4-BE49-F238E27FC236}">
                <a16:creationId xmlns:a16="http://schemas.microsoft.com/office/drawing/2014/main" id="{5E48B363-63E8-4F17-842B-53AD935A652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50429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1" name="Text Placeholder 28">
            <a:extLst>
              <a:ext uri="{FF2B5EF4-FFF2-40B4-BE49-F238E27FC236}">
                <a16:creationId xmlns:a16="http://schemas.microsoft.com/office/drawing/2014/main" id="{1825005B-0520-EC49-9A5C-554CB700387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750430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2" name="Text Placeholder 28">
            <a:extLst>
              <a:ext uri="{FF2B5EF4-FFF2-40B4-BE49-F238E27FC236}">
                <a16:creationId xmlns:a16="http://schemas.microsoft.com/office/drawing/2014/main" id="{B6697B92-AF89-2C46-BC1E-6CB47E8EA421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750429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3" name="Picture Placeholder 23">
            <a:extLst>
              <a:ext uri="{FF2B5EF4-FFF2-40B4-BE49-F238E27FC236}">
                <a16:creationId xmlns:a16="http://schemas.microsoft.com/office/drawing/2014/main" id="{FA9FEBB0-45F1-DF45-89C4-B343F8B20BA0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3549397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4" name="Text Placeholder 28">
            <a:extLst>
              <a:ext uri="{FF2B5EF4-FFF2-40B4-BE49-F238E27FC236}">
                <a16:creationId xmlns:a16="http://schemas.microsoft.com/office/drawing/2014/main" id="{EF331731-A7FC-C245-A9C1-0B1A2E994DB6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3549398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5" name="Text Placeholder 28">
            <a:extLst>
              <a:ext uri="{FF2B5EF4-FFF2-40B4-BE49-F238E27FC236}">
                <a16:creationId xmlns:a16="http://schemas.microsoft.com/office/drawing/2014/main" id="{313B974E-E762-EE48-B2DF-C8F10DF73444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549397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6" name="Picture Placeholder 23">
            <a:extLst>
              <a:ext uri="{FF2B5EF4-FFF2-40B4-BE49-F238E27FC236}">
                <a16:creationId xmlns:a16="http://schemas.microsoft.com/office/drawing/2014/main" id="{8BA62E8C-79E6-D245-B706-FFB1E051B2D6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6348367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7" name="Text Placeholder 28">
            <a:extLst>
              <a:ext uri="{FF2B5EF4-FFF2-40B4-BE49-F238E27FC236}">
                <a16:creationId xmlns:a16="http://schemas.microsoft.com/office/drawing/2014/main" id="{4199EE50-5386-0446-8ADA-23C1B0D6EA4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348368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8" name="Text Placeholder 28">
            <a:extLst>
              <a:ext uri="{FF2B5EF4-FFF2-40B4-BE49-F238E27FC236}">
                <a16:creationId xmlns:a16="http://schemas.microsoft.com/office/drawing/2014/main" id="{478AB5CA-B5A5-934D-BF51-1485953A703D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6348367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9" name="Picture Placeholder 23">
            <a:extLst>
              <a:ext uri="{FF2B5EF4-FFF2-40B4-BE49-F238E27FC236}">
                <a16:creationId xmlns:a16="http://schemas.microsoft.com/office/drawing/2014/main" id="{3D78BE06-1FC7-3C43-BD15-F4137B564B58}"/>
              </a:ext>
            </a:extLst>
          </p:cNvPr>
          <p:cNvSpPr>
            <a:spLocks noGrp="1"/>
          </p:cNvSpPr>
          <p:nvPr>
            <p:ph type="pic" sz="quarter" idx="34"/>
          </p:nvPr>
        </p:nvSpPr>
        <p:spPr>
          <a:xfrm>
            <a:off x="9147335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0" name="Text Placeholder 28">
            <a:extLst>
              <a:ext uri="{FF2B5EF4-FFF2-40B4-BE49-F238E27FC236}">
                <a16:creationId xmlns:a16="http://schemas.microsoft.com/office/drawing/2014/main" id="{14F01FCC-4797-0343-8739-20331C751C1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9147336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1" name="Text Placeholder 28">
            <a:extLst>
              <a:ext uri="{FF2B5EF4-FFF2-40B4-BE49-F238E27FC236}">
                <a16:creationId xmlns:a16="http://schemas.microsoft.com/office/drawing/2014/main" id="{33FBE6CA-EC7A-1A4B-ADA3-6B78F2DE09C2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9147335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2" name="Picture Placeholder 23">
            <a:extLst>
              <a:ext uri="{FF2B5EF4-FFF2-40B4-BE49-F238E27FC236}">
                <a16:creationId xmlns:a16="http://schemas.microsoft.com/office/drawing/2014/main" id="{6DD7CCE4-AD48-B64F-909E-F88961FBDFC5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750429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Text Placeholder 28">
            <a:extLst>
              <a:ext uri="{FF2B5EF4-FFF2-40B4-BE49-F238E27FC236}">
                <a16:creationId xmlns:a16="http://schemas.microsoft.com/office/drawing/2014/main" id="{C076E7E2-3D95-EA47-BF86-444615F1F141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750430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4" name="Text Placeholder 28">
            <a:extLst>
              <a:ext uri="{FF2B5EF4-FFF2-40B4-BE49-F238E27FC236}">
                <a16:creationId xmlns:a16="http://schemas.microsoft.com/office/drawing/2014/main" id="{612499D2-373C-3940-97A5-FCA8B245BE45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750429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5" name="Picture Placeholder 23">
            <a:extLst>
              <a:ext uri="{FF2B5EF4-FFF2-40B4-BE49-F238E27FC236}">
                <a16:creationId xmlns:a16="http://schemas.microsoft.com/office/drawing/2014/main" id="{24B34D6D-4F7E-3942-B8D7-9970BDE53C10}"/>
              </a:ext>
            </a:extLst>
          </p:cNvPr>
          <p:cNvSpPr>
            <a:spLocks noGrp="1"/>
          </p:cNvSpPr>
          <p:nvPr>
            <p:ph type="pic" sz="quarter" idx="40"/>
          </p:nvPr>
        </p:nvSpPr>
        <p:spPr>
          <a:xfrm>
            <a:off x="3549397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Text Placeholder 28">
            <a:extLst>
              <a:ext uri="{FF2B5EF4-FFF2-40B4-BE49-F238E27FC236}">
                <a16:creationId xmlns:a16="http://schemas.microsoft.com/office/drawing/2014/main" id="{D34EDB1D-7E85-D242-B6AE-F6D6907D325A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549398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7" name="Text Placeholder 28">
            <a:extLst>
              <a:ext uri="{FF2B5EF4-FFF2-40B4-BE49-F238E27FC236}">
                <a16:creationId xmlns:a16="http://schemas.microsoft.com/office/drawing/2014/main" id="{3E3BFFF0-114B-6D42-B5E0-8020AC2E26BF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3549397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8" name="Picture Placeholder 23">
            <a:extLst>
              <a:ext uri="{FF2B5EF4-FFF2-40B4-BE49-F238E27FC236}">
                <a16:creationId xmlns:a16="http://schemas.microsoft.com/office/drawing/2014/main" id="{EB4488EE-E854-724E-95AE-B9943EE249E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6348367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9" name="Text Placeholder 28">
            <a:extLst>
              <a:ext uri="{FF2B5EF4-FFF2-40B4-BE49-F238E27FC236}">
                <a16:creationId xmlns:a16="http://schemas.microsoft.com/office/drawing/2014/main" id="{C5551B4D-583E-D644-9069-EC096CE76F50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348368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50" name="Text Placeholder 28">
            <a:extLst>
              <a:ext uri="{FF2B5EF4-FFF2-40B4-BE49-F238E27FC236}">
                <a16:creationId xmlns:a16="http://schemas.microsoft.com/office/drawing/2014/main" id="{E30C4783-1643-2243-BB4F-E99E04D9216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6348367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51" name="Picture Placeholder 23">
            <a:extLst>
              <a:ext uri="{FF2B5EF4-FFF2-40B4-BE49-F238E27FC236}">
                <a16:creationId xmlns:a16="http://schemas.microsoft.com/office/drawing/2014/main" id="{7BBADCE0-02E8-3249-8CBA-17D3783DFE70}"/>
              </a:ext>
            </a:extLst>
          </p:cNvPr>
          <p:cNvSpPr>
            <a:spLocks noGrp="1"/>
          </p:cNvSpPr>
          <p:nvPr>
            <p:ph type="pic" sz="quarter" idx="46"/>
          </p:nvPr>
        </p:nvSpPr>
        <p:spPr>
          <a:xfrm>
            <a:off x="9147335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2" name="Text Placeholder 28">
            <a:extLst>
              <a:ext uri="{FF2B5EF4-FFF2-40B4-BE49-F238E27FC236}">
                <a16:creationId xmlns:a16="http://schemas.microsoft.com/office/drawing/2014/main" id="{8D294C40-97E4-FF4F-8A02-10FC7D0EE8B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9147336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53" name="Text Placeholder 28">
            <a:extLst>
              <a:ext uri="{FF2B5EF4-FFF2-40B4-BE49-F238E27FC236}">
                <a16:creationId xmlns:a16="http://schemas.microsoft.com/office/drawing/2014/main" id="{8B38241F-01B5-574C-A827-67C6352C463C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9147335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30445668-2DC5-E84C-8B16-922BC95F13F2}"/>
              </a:ext>
            </a:extLst>
          </p:cNvPr>
          <p:cNvSpPr>
            <a:spLocks noGrp="1"/>
          </p:cNvSpPr>
          <p:nvPr>
            <p:ph type="dt" sz="half" idx="25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75594855-01E8-5A4B-B2B8-E2ECEF879100}" type="datetime1">
              <a:rPr lang="en-US" smtClean="0"/>
              <a:pPr/>
              <a:t>11/20/2023</a:t>
            </a:fld>
            <a:endParaRPr lang="en-US" dirty="0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D9227732-A878-814C-8621-64ED1B2CCF9F}"/>
              </a:ext>
            </a:extLst>
          </p:cNvPr>
          <p:cNvSpPr>
            <a:spLocks noGrp="1"/>
          </p:cNvSpPr>
          <p:nvPr>
            <p:ph type="ftr" sz="quarter" idx="26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CE9F02AC-6DFB-0C47-BC8E-4B0594007F33}"/>
              </a:ext>
            </a:extLst>
          </p:cNvPr>
          <p:cNvSpPr>
            <a:spLocks noGrp="1"/>
          </p:cNvSpPr>
          <p:nvPr>
            <p:ph type="sldNum" sz="quarter" idx="27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721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198F9AA-2C87-421D-97C1-B4248DFDC2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381000"/>
            <a:ext cx="11430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98FC63-C8D2-4CE6-A3F1-EE8ED24590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1000" y="1825625"/>
            <a:ext cx="1143000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D77A09-15C2-4E47-948E-AACAFCA47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fld id="{B562DF68-3089-814D-8A14-C651FE91885E}" type="datetime1">
              <a:rPr lang="en-US" smtClean="0"/>
              <a:pPr/>
              <a:t>11/2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567522-C3B6-46EB-A361-BEC2510B00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C57CF0-034F-450D-937C-718D5AF1A0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0678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83539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9" r:id="rId4"/>
    <p:sldLayoutId id="2147483660" r:id="rId5"/>
    <p:sldLayoutId id="2147483661" r:id="rId6"/>
    <p:sldLayoutId id="2147483654" r:id="rId7"/>
    <p:sldLayoutId id="2147483658" r:id="rId8"/>
    <p:sldLayoutId id="2147483662" r:id="rId9"/>
    <p:sldLayoutId id="2147483663" r:id="rId10"/>
    <p:sldLayoutId id="2147483664" r:id="rId11"/>
    <p:sldLayoutId id="2147483665" r:id="rId12"/>
    <p:sldLayoutId id="2147483666" r:id="rId13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40" userDrawn="1">
          <p15:clr>
            <a:srgbClr val="547EBF"/>
          </p15:clr>
        </p15:guide>
        <p15:guide id="4" orient="horz" pos="240" userDrawn="1">
          <p15:clr>
            <a:srgbClr val="547EBF"/>
          </p15:clr>
        </p15:guide>
        <p15:guide id="5" pos="7440" userDrawn="1">
          <p15:clr>
            <a:srgbClr val="547EBF"/>
          </p15:clr>
        </p15:guide>
        <p15:guide id="6" orient="horz" pos="4080" userDrawn="1">
          <p15:clr>
            <a:srgbClr val="547EBF"/>
          </p15:clr>
        </p15:guide>
        <p15:guide id="7" pos="3960" userDrawn="1">
          <p15:clr>
            <a:srgbClr val="547EBF"/>
          </p15:clr>
        </p15:guide>
        <p15:guide id="8" pos="3720" userDrawn="1">
          <p15:clr>
            <a:srgbClr val="547EBF"/>
          </p15:clr>
        </p15:guide>
        <p15:guide id="9" pos="2112" userDrawn="1">
          <p15:clr>
            <a:srgbClr val="547EBF"/>
          </p15:clr>
        </p15:guide>
        <p15:guide id="10" pos="1848" userDrawn="1">
          <p15:clr>
            <a:srgbClr val="547EBF"/>
          </p15:clr>
        </p15:guide>
        <p15:guide id="11" pos="5568" userDrawn="1">
          <p15:clr>
            <a:srgbClr val="547EBF"/>
          </p15:clr>
        </p15:guide>
        <p15:guide id="12" pos="5832" userDrawn="1">
          <p15:clr>
            <a:srgbClr val="547EBF"/>
          </p15:clr>
        </p15:guide>
        <p15:guide id="13" pos="4968" userDrawn="1">
          <p15:clr>
            <a:srgbClr val="9FCC3B"/>
          </p15:clr>
        </p15:guide>
        <p15:guide id="14" pos="5208" userDrawn="1">
          <p15:clr>
            <a:srgbClr val="9FCC3B"/>
          </p15:clr>
        </p15:guide>
        <p15:guide id="15" pos="2712" userDrawn="1">
          <p15:clr>
            <a:srgbClr val="9FCC3B"/>
          </p15:clr>
        </p15:guide>
        <p15:guide id="16" pos="2472" userDrawn="1">
          <p15:clr>
            <a:srgbClr val="9FCC3B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2EDABC-34CF-EEFA-B90E-6B604A0F0C3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01436" y="2235200"/>
            <a:ext cx="6731182" cy="2387600"/>
          </a:xfrm>
        </p:spPr>
        <p:txBody>
          <a:bodyPr/>
          <a:lstStyle/>
          <a:p>
            <a:r>
              <a:rPr lang="en-US" sz="4000" dirty="0"/>
              <a:t>A Reinforcement Learning Approach to Load-Balanced Multi-Hop Communication in LEACH-Based WSNs</a:t>
            </a:r>
            <a:endParaRPr lang="en-ID" sz="4000" dirty="0"/>
          </a:p>
        </p:txBody>
      </p:sp>
    </p:spTree>
    <p:extLst>
      <p:ext uri="{BB962C8B-B14F-4D97-AF65-F5344CB8AC3E}">
        <p14:creationId xmlns:p14="http://schemas.microsoft.com/office/powerpoint/2010/main" val="31144716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308-3076-43DB-B834-DA0B0AE19A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122363"/>
            <a:ext cx="6220278" cy="2387600"/>
          </a:xfrm>
        </p:spPr>
        <p:txBody>
          <a:bodyPr/>
          <a:lstStyle/>
          <a:p>
            <a:r>
              <a:rPr lang="en-US" dirty="0"/>
              <a:t>Thank you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FEEE2690-1419-9A74-7A62-24A40F2177A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9261845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1E44E-22AE-11D7-A22A-FEF81E3B67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RELESS SENSOR NETWORK</a:t>
            </a:r>
            <a:endParaRPr lang="en-ID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3AC307-34F0-915A-F8FF-FF48DC0B581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0357" y="5928677"/>
            <a:ext cx="7387046" cy="365125"/>
          </a:xfrm>
        </p:spPr>
        <p:txBody>
          <a:bodyPr/>
          <a:lstStyle/>
          <a:p>
            <a:r>
              <a:rPr lang="en-ID" sz="900" dirty="0">
                <a:solidFill>
                  <a:srgbClr val="222222"/>
                </a:solidFill>
                <a:latin typeface="Arial" panose="020B0604020202020204" pitchFamily="34" charset="0"/>
              </a:rPr>
              <a:t>[1] </a:t>
            </a:r>
            <a:r>
              <a:rPr lang="en-ID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l-</a:t>
            </a:r>
            <a:r>
              <a:rPr lang="en-ID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Karaki</a:t>
            </a:r>
            <a:r>
              <a:rPr lang="en-ID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Jamal N., and Ahmed E. Kamal. "Routing techniques in wireless sensor networks: a survey." </a:t>
            </a:r>
            <a:r>
              <a:rPr lang="en-ID" sz="9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EEE wireless communications</a:t>
            </a:r>
            <a:r>
              <a:rPr lang="en-ID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11.6 (2004): 6-28.</a:t>
            </a:r>
          </a:p>
          <a:p>
            <a:r>
              <a:rPr lang="en-US" sz="900" dirty="0"/>
              <a:t>[2] </a:t>
            </a:r>
            <a:r>
              <a:rPr lang="en-ID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Haque, </a:t>
            </a:r>
            <a:r>
              <a:rPr lang="en-ID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Misbahul</a:t>
            </a:r>
            <a:r>
              <a:rPr lang="en-ID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Tauseef Ahmad, and Mohd Imran. "Review of hierarchical routing protocols for wireless sensor networks." </a:t>
            </a:r>
            <a:r>
              <a:rPr lang="en-ID" sz="9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ntelligent Communication and Computational Technologies: Proceedings of Internet of Things for Technological Development, IoT4TD 2017</a:t>
            </a:r>
            <a:r>
              <a:rPr lang="en-ID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Springer Singapore, 2018.</a:t>
            </a:r>
          </a:p>
          <a:p>
            <a:r>
              <a:rPr lang="en-US" sz="900" dirty="0"/>
              <a:t>[3] </a:t>
            </a:r>
            <a:r>
              <a:rPr lang="en-ID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Heinzelman</a:t>
            </a:r>
            <a:r>
              <a:rPr lang="en-ID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Wendi B., Anantha P. </a:t>
            </a:r>
            <a:r>
              <a:rPr lang="en-ID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handrakasan</a:t>
            </a:r>
            <a:r>
              <a:rPr lang="en-ID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and Hari Balakrishnan. "An application-specific protocol architecture for wireless microsensor networks." </a:t>
            </a:r>
            <a:r>
              <a:rPr lang="en-ID" sz="9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EEE Transactions on wireless communications</a:t>
            </a:r>
            <a:r>
              <a:rPr lang="en-ID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1.4 (2002): 660-670.</a:t>
            </a:r>
            <a:endParaRPr lang="en-US" sz="9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999BA4-AA31-B64B-92CC-C142C89E41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4A09A9-5501-47C1-A89A-A340965A2BE2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E2C4D91-3094-AA44-2165-D30F4FB65E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148" y="1906173"/>
            <a:ext cx="6423465" cy="2587450"/>
          </a:xfrm>
          <a:prstGeom prst="rect">
            <a:avLst/>
          </a:prstGeom>
        </p:spPr>
      </p:pic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9400F899-2F10-72A1-74A9-7217A25C9391}"/>
              </a:ext>
            </a:extLst>
          </p:cNvPr>
          <p:cNvSpPr txBox="1">
            <a:spLocks/>
          </p:cNvSpPr>
          <p:nvPr/>
        </p:nvSpPr>
        <p:spPr>
          <a:xfrm>
            <a:off x="949235" y="1975841"/>
            <a:ext cx="4495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[</a:t>
            </a:r>
            <a:r>
              <a:rPr lang="en-ID" dirty="0">
                <a:solidFill>
                  <a:srgbClr val="222222"/>
                </a:solidFill>
                <a:latin typeface="Arial" panose="020B0604020202020204" pitchFamily="34" charset="0"/>
              </a:rPr>
              <a:t>1]</a:t>
            </a:r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DBCFC55E-960D-103E-4CE9-DFD2DE125B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9235" y="4624251"/>
            <a:ext cx="6336378" cy="760031"/>
          </a:xfrm>
        </p:spPr>
        <p:txBody>
          <a:bodyPr/>
          <a:lstStyle/>
          <a:p>
            <a:r>
              <a:rPr lang="en-US" sz="1800" dirty="0" err="1"/>
              <a:t>Hierarhical</a:t>
            </a:r>
            <a:r>
              <a:rPr lang="en-US" sz="1800" dirty="0"/>
              <a:t> network routing </a:t>
            </a:r>
            <a:r>
              <a:rPr lang="en-US" sz="1800" dirty="0" err="1"/>
              <a:t>memiliki</a:t>
            </a:r>
            <a:r>
              <a:rPr lang="en-US" sz="1800" dirty="0"/>
              <a:t> </a:t>
            </a:r>
            <a:r>
              <a:rPr lang="en-US" sz="1800" dirty="0" err="1"/>
              <a:t>keunggulan</a:t>
            </a:r>
            <a:r>
              <a:rPr lang="en-US" sz="1800" dirty="0"/>
              <a:t> </a:t>
            </a:r>
            <a:r>
              <a:rPr lang="en-US" sz="1800" dirty="0" err="1"/>
              <a:t>dalam</a:t>
            </a:r>
            <a:r>
              <a:rPr lang="en-US" sz="1800" dirty="0"/>
              <a:t> </a:t>
            </a:r>
            <a:r>
              <a:rPr lang="en-US" sz="1800" dirty="0" err="1"/>
              <a:t>hal</a:t>
            </a:r>
            <a:r>
              <a:rPr lang="en-US" sz="1800" dirty="0"/>
              <a:t> scalability, energy efficiency dan load balancing [2].</a:t>
            </a:r>
            <a:endParaRPr lang="en-ID" sz="18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D12F0E8-9D01-90F4-47D2-A5943EF981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5613" y="1906172"/>
            <a:ext cx="4235827" cy="2451241"/>
          </a:xfrm>
          <a:prstGeom prst="rect">
            <a:avLst/>
          </a:prstGeom>
        </p:spPr>
      </p:pic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61ADA44-9B8E-118D-F6EE-314914A73A84}"/>
              </a:ext>
            </a:extLst>
          </p:cNvPr>
          <p:cNvSpPr txBox="1">
            <a:spLocks/>
          </p:cNvSpPr>
          <p:nvPr/>
        </p:nvSpPr>
        <p:spPr>
          <a:xfrm>
            <a:off x="7340432" y="4361767"/>
            <a:ext cx="4470567" cy="76003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err="1"/>
              <a:t>Hierarhical</a:t>
            </a:r>
            <a:r>
              <a:rPr lang="en-US" sz="1800" dirty="0"/>
              <a:t> based routing protocol </a:t>
            </a:r>
            <a:r>
              <a:rPr lang="en-US" sz="1800" dirty="0" err="1"/>
              <a:t>dengan</a:t>
            </a:r>
            <a:r>
              <a:rPr lang="en-US" sz="1800" dirty="0"/>
              <a:t> </a:t>
            </a:r>
            <a:r>
              <a:rPr lang="en-US" sz="1800" dirty="0" err="1"/>
              <a:t>metode</a:t>
            </a:r>
            <a:r>
              <a:rPr lang="en-US" sz="1800" dirty="0"/>
              <a:t> clustering yang paling </a:t>
            </a:r>
            <a:r>
              <a:rPr lang="en-US" sz="1800" dirty="0" err="1"/>
              <a:t>umum</a:t>
            </a:r>
            <a:r>
              <a:rPr lang="en-US" sz="1800" dirty="0"/>
              <a:t> </a:t>
            </a:r>
            <a:r>
              <a:rPr lang="en-US" sz="1800" dirty="0" err="1"/>
              <a:t>digunakan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Low Energy Adaptive Clustering Hierarchy [3]</a:t>
            </a:r>
            <a:endParaRPr lang="en-ID" sz="1800" dirty="0"/>
          </a:p>
        </p:txBody>
      </p:sp>
    </p:spTree>
    <p:extLst>
      <p:ext uri="{BB962C8B-B14F-4D97-AF65-F5344CB8AC3E}">
        <p14:creationId xmlns:p14="http://schemas.microsoft.com/office/powerpoint/2010/main" val="19359196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99AF58-0B1B-D4ED-11BC-D11523B510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ADVANTAGES OF LEACH</a:t>
            </a:r>
            <a:endParaRPr lang="en-ID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9F906E-3B91-3128-158A-6D73EDCD954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D9C8446-696E-6942-B6C8-CC9CAD0B34E0}" type="datetime1">
              <a:rPr lang="en-US" smtClean="0"/>
              <a:pPr/>
              <a:t>11/2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2AE9D8-FC38-065E-FAF2-60EA5D7096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D415ED-1357-1689-1DE5-FDA6CA8CF6A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4A09A9-5501-47C1-A89A-A340965A2BE2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D09B6A7-EFFD-3E1C-5AC2-0A9304568B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2296" y="2155370"/>
            <a:ext cx="4976737" cy="288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30606F1-1848-CBD9-F959-565AA9969F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559" y="2155370"/>
            <a:ext cx="4976737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933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99AF58-0B1B-D4ED-11BC-D11523B510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OF LEACH</a:t>
            </a:r>
            <a:endParaRPr lang="en-ID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9F906E-3B91-3128-158A-6D73EDCD954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D9C8446-696E-6942-B6C8-CC9CAD0B34E0}" type="datetime1">
              <a:rPr lang="en-US" smtClean="0"/>
              <a:pPr/>
              <a:t>11/2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2AE9D8-FC38-065E-FAF2-60EA5D7096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D415ED-1357-1689-1DE5-FDA6CA8CF6A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4A09A9-5501-47C1-A89A-A340965A2BE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85287C88-2BCA-875A-30EF-540C697678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7250935"/>
              </p:ext>
            </p:extLst>
          </p:nvPr>
        </p:nvGraphicFramePr>
        <p:xfrm>
          <a:off x="1167492" y="2034272"/>
          <a:ext cx="3352257" cy="2279097"/>
        </p:xfrm>
        <a:graphic>
          <a:graphicData uri="http://schemas.openxmlformats.org/drawingml/2006/table">
            <a:tbl>
              <a:tblPr firstRow="1" firstCol="1" bandRow="1"/>
              <a:tblGrid>
                <a:gridCol w="2019845">
                  <a:extLst>
                    <a:ext uri="{9D8B030D-6E8A-4147-A177-3AD203B41FA5}">
                      <a16:colId xmlns:a16="http://schemas.microsoft.com/office/drawing/2014/main" val="1977053236"/>
                    </a:ext>
                  </a:extLst>
                </a:gridCol>
                <a:gridCol w="1332412">
                  <a:extLst>
                    <a:ext uri="{9D8B030D-6E8A-4147-A177-3AD203B41FA5}">
                      <a16:colId xmlns:a16="http://schemas.microsoft.com/office/drawing/2014/main" val="3076166232"/>
                    </a:ext>
                  </a:extLst>
                </a:gridCol>
              </a:tblGrid>
              <a:tr h="210075"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</a:pPr>
                      <a:r>
                        <a:rPr lang="en-US" sz="1000" dirty="0">
                          <a:effectLst/>
                          <a:latin typeface="+mj-lt"/>
                          <a:ea typeface="Times New Roman" panose="02020603050405020304" pitchFamily="18" charset="0"/>
                        </a:rPr>
                        <a:t>Parameter</a:t>
                      </a:r>
                      <a:endParaRPr lang="en-ID" sz="10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</a:pPr>
                      <a:r>
                        <a:rPr lang="en-US" sz="1000" dirty="0">
                          <a:effectLst/>
                          <a:latin typeface="+mj-lt"/>
                          <a:ea typeface="Times New Roman" panose="02020603050405020304" pitchFamily="18" charset="0"/>
                        </a:rPr>
                        <a:t>Value</a:t>
                      </a:r>
                      <a:endParaRPr lang="en-ID" sz="10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91911128"/>
                  </a:ext>
                </a:extLst>
              </a:tr>
              <a:tr h="110689"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</a:pPr>
                      <a:r>
                        <a:rPr lang="en-ID" sz="1000" dirty="0"/>
                        <a:t>Network area </a:t>
                      </a:r>
                      <a:endParaRPr lang="en-ID" sz="10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</a:pPr>
                      <a:r>
                        <a:rPr lang="en-US" sz="1000" dirty="0">
                          <a:effectLst/>
                          <a:latin typeface="+mj-lt"/>
                          <a:ea typeface="Times New Roman" panose="02020603050405020304" pitchFamily="18" charset="0"/>
                        </a:rPr>
                        <a:t>100 m</a:t>
                      </a:r>
                      <a:endParaRPr lang="en-ID" sz="10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97795085"/>
                  </a:ext>
                </a:extLst>
              </a:tr>
              <a:tr h="188454"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</a:pPr>
                      <a:r>
                        <a:rPr lang="en-US" sz="1000" dirty="0">
                          <a:effectLst/>
                          <a:latin typeface="+mj-lt"/>
                          <a:ea typeface="Times New Roman" panose="02020603050405020304" pitchFamily="18" charset="0"/>
                        </a:rPr>
                        <a:t>Number of nodes</a:t>
                      </a:r>
                      <a:endParaRPr lang="en-ID" sz="10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</a:pPr>
                      <a:r>
                        <a:rPr lang="en-US" sz="1000" dirty="0">
                          <a:effectLst/>
                          <a:latin typeface="+mj-lt"/>
                          <a:ea typeface="Times New Roman" panose="02020603050405020304" pitchFamily="18" charset="0"/>
                        </a:rPr>
                        <a:t>100</a:t>
                      </a:r>
                      <a:endParaRPr lang="en-ID" sz="10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9623291"/>
                  </a:ext>
                </a:extLst>
              </a:tr>
              <a:tr h="188454"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</a:pPr>
                      <a:r>
                        <a:rPr lang="en-ID" sz="1000" dirty="0"/>
                        <a:t>Initial node energy</a:t>
                      </a:r>
                      <a:endParaRPr lang="en-ID" sz="10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</a:pPr>
                      <a:r>
                        <a:rPr lang="en-US" sz="1000" dirty="0">
                          <a:effectLst/>
                          <a:latin typeface="+mj-lt"/>
                          <a:ea typeface="Times New Roman" panose="02020603050405020304" pitchFamily="18" charset="0"/>
                        </a:rPr>
                        <a:t>0,05 J</a:t>
                      </a:r>
                      <a:endParaRPr lang="en-ID" sz="10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60999178"/>
                  </a:ext>
                </a:extLst>
              </a:tr>
              <a:tr h="110689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D" sz="1000" dirty="0"/>
                        <a:t>p</a:t>
                      </a:r>
                      <a:endParaRPr lang="en-ID" sz="10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</a:pPr>
                      <a:r>
                        <a:rPr lang="en-US" sz="1000" dirty="0">
                          <a:effectLst/>
                          <a:latin typeface="+mj-lt"/>
                          <a:ea typeface="Times New Roman" panose="02020603050405020304" pitchFamily="18" charset="0"/>
                        </a:rPr>
                        <a:t>0,05</a:t>
                      </a:r>
                      <a:endParaRPr lang="en-ID" sz="10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80687789"/>
                  </a:ext>
                </a:extLst>
              </a:tr>
              <a:tr h="188454"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</a:pPr>
                      <a:r>
                        <a:rPr lang="en-ID" sz="1000" dirty="0"/>
                        <a:t>Transmitting energy</a:t>
                      </a:r>
                      <a:endParaRPr lang="en-ID" sz="10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</a:pPr>
                      <a:r>
                        <a:rPr lang="en-ID" sz="1000" dirty="0">
                          <a:effectLst/>
                          <a:latin typeface="+mj-lt"/>
                          <a:ea typeface="Times New Roman" panose="02020603050405020304" pitchFamily="18" charset="0"/>
                        </a:rPr>
                        <a:t>50*1e-09 J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64137971"/>
                  </a:ext>
                </a:extLst>
              </a:tr>
              <a:tr h="193623"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</a:pPr>
                      <a:r>
                        <a:rPr lang="en-ID" sz="1000" dirty="0"/>
                        <a:t>Receiving energy</a:t>
                      </a:r>
                      <a:endParaRPr lang="en-ID" sz="10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</a:pPr>
                      <a:r>
                        <a:rPr lang="en-ID" sz="1000" dirty="0">
                          <a:effectLst/>
                          <a:latin typeface="+mj-lt"/>
                          <a:ea typeface="Times New Roman" panose="02020603050405020304" pitchFamily="18" charset="0"/>
                        </a:rPr>
                        <a:t>50*1e-09</a:t>
                      </a:r>
                      <a:r>
                        <a:rPr lang="en-ID" sz="10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+mn-cs"/>
                        </a:rPr>
                        <a:t> J</a:t>
                      </a:r>
                      <a:endParaRPr lang="en-ID" sz="10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24759160"/>
                  </a:ext>
                </a:extLst>
              </a:tr>
              <a:tr h="188454"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</a:pPr>
                      <a:r>
                        <a:rPr lang="en-ID" sz="1000" dirty="0"/>
                        <a:t>Aggregated data energy</a:t>
                      </a:r>
                      <a:endParaRPr lang="en-ID" sz="10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D" sz="10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+mn-cs"/>
                        </a:rPr>
                        <a:t>5*1e-09 J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49093780"/>
                  </a:ext>
                </a:extLst>
              </a:tr>
              <a:tr h="188454"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</a:pPr>
                      <a:r>
                        <a:rPr lang="en-ID" sz="1000" dirty="0"/>
                        <a:t>Transmission amplifier multipath,</a:t>
                      </a:r>
                      <a:endParaRPr lang="en-ID" sz="10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</a:pPr>
                      <a:r>
                        <a:rPr lang="en-ID" sz="1000" dirty="0">
                          <a:effectLst/>
                          <a:latin typeface="+mj-lt"/>
                          <a:ea typeface="Times New Roman" panose="02020603050405020304" pitchFamily="18" charset="0"/>
                        </a:rPr>
                        <a:t>0.0013*1e-12</a:t>
                      </a:r>
                      <a:r>
                        <a:rPr lang="en-ID" sz="1000" dirty="0"/>
                        <a:t>J/bit</a:t>
                      </a:r>
                      <a:endParaRPr lang="en-ID" sz="10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5658757"/>
                  </a:ext>
                </a:extLst>
              </a:tr>
              <a:tr h="232879"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</a:pPr>
                      <a:r>
                        <a:rPr lang="en-ID" sz="1000" dirty="0"/>
                        <a:t>Transmission amplifier free space</a:t>
                      </a:r>
                      <a:endParaRPr lang="en-ID" sz="10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</a:pPr>
                      <a:r>
                        <a:rPr lang="en-ID" sz="1000" dirty="0">
                          <a:effectLst/>
                          <a:latin typeface="+mj-lt"/>
                          <a:ea typeface="Times New Roman" panose="02020603050405020304" pitchFamily="18" charset="0"/>
                        </a:rPr>
                        <a:t>10*1e-12 </a:t>
                      </a:r>
                      <a:r>
                        <a:rPr lang="en-ID" sz="1000" dirty="0"/>
                        <a:t>J/bit</a:t>
                      </a:r>
                      <a:endParaRPr lang="en-ID" sz="10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796711"/>
                  </a:ext>
                </a:extLst>
              </a:tr>
              <a:tr h="188454"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</a:pPr>
                      <a:r>
                        <a:rPr lang="en-US" sz="1000" dirty="0">
                          <a:effectLst/>
                          <a:latin typeface="+mj-lt"/>
                          <a:ea typeface="Times New Roman" panose="02020603050405020304" pitchFamily="18" charset="0"/>
                        </a:rPr>
                        <a:t>CH packet length</a:t>
                      </a:r>
                      <a:endParaRPr lang="en-ID" sz="10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</a:pPr>
                      <a:r>
                        <a:rPr lang="en-US" sz="1000" dirty="0">
                          <a:effectLst/>
                          <a:latin typeface="+mj-lt"/>
                          <a:ea typeface="Times New Roman" panose="02020603050405020304" pitchFamily="18" charset="0"/>
                        </a:rPr>
                        <a:t>6400 bit</a:t>
                      </a:r>
                      <a:endParaRPr lang="en-ID" sz="10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21888037"/>
                  </a:ext>
                </a:extLst>
              </a:tr>
              <a:tr h="188454"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</a:pPr>
                      <a:r>
                        <a:rPr lang="en-US" sz="1000" dirty="0">
                          <a:effectLst/>
                          <a:latin typeface="+mj-lt"/>
                          <a:ea typeface="Times New Roman" panose="02020603050405020304" pitchFamily="18" charset="0"/>
                        </a:rPr>
                        <a:t>Node adjacent packet length</a:t>
                      </a:r>
                      <a:endParaRPr lang="en-ID" sz="10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</a:pPr>
                      <a:r>
                        <a:rPr lang="en-ID" sz="1000" dirty="0">
                          <a:effectLst/>
                          <a:latin typeface="+mj-lt"/>
                          <a:ea typeface="Times New Roman" panose="02020603050405020304" pitchFamily="18" charset="0"/>
                        </a:rPr>
                        <a:t>2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36938063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EB65299-0C2C-D14F-3A74-DAEBA631A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777904"/>
              </p:ext>
            </p:extLst>
          </p:nvPr>
        </p:nvGraphicFramePr>
        <p:xfrm>
          <a:off x="5172075" y="2043195"/>
          <a:ext cx="2521370" cy="917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3730" imgH="772818" progId="Equation.DSMT4">
                  <p:embed/>
                </p:oleObj>
              </mc:Choice>
              <mc:Fallback>
                <p:oleObj name="Equation" r:id="rId2" imgW="2123730" imgH="7728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72075" y="2043195"/>
                        <a:ext cx="2521370" cy="917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31FF00E-05ED-E77F-EA3F-6049E0459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475994"/>
              </p:ext>
            </p:extLst>
          </p:nvPr>
        </p:nvGraphicFramePr>
        <p:xfrm>
          <a:off x="5172074" y="3133378"/>
          <a:ext cx="3583593" cy="74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75" imgH="496219" progId="Equation.DSMT4">
                  <p:embed/>
                </p:oleObj>
              </mc:Choice>
              <mc:Fallback>
                <p:oleObj name="Equation" r:id="rId4" imgW="2400175" imgH="4962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2074" y="3133378"/>
                        <a:ext cx="3583593" cy="741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8D5558-4BF8-4C49-B7C1-EABBA20B9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165641"/>
              </p:ext>
            </p:extLst>
          </p:nvPr>
        </p:nvGraphicFramePr>
        <p:xfrm>
          <a:off x="5172074" y="4022604"/>
          <a:ext cx="18415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700" imgH="219620" progId="Equation.DSMT4">
                  <p:embed/>
                </p:oleObj>
              </mc:Choice>
              <mc:Fallback>
                <p:oleObj name="Equation" r:id="rId6" imgW="1104700" imgH="2196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72074" y="4022604"/>
                        <a:ext cx="184150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A93E938-F455-5096-C6C2-B8ABDD64D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36658"/>
              </p:ext>
            </p:extLst>
          </p:nvPr>
        </p:nvGraphicFramePr>
        <p:xfrm>
          <a:off x="8002178" y="2012199"/>
          <a:ext cx="845730" cy="623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03" imgH="448616" progId="Equation.DSMT4">
                  <p:embed/>
                </p:oleObj>
              </mc:Choice>
              <mc:Fallback>
                <p:oleObj name="Equation" r:id="rId8" imgW="609403" imgH="4486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02178" y="2012199"/>
                        <a:ext cx="845730" cy="623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7625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A3B13E-8055-B30E-84BA-F4A5285D09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OF THE ART (1)</a:t>
            </a:r>
            <a:endParaRPr lang="en-ID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E3EA8E-4711-61DC-5FAB-404B31DC255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0999" y="6356350"/>
            <a:ext cx="7866017" cy="365125"/>
          </a:xfrm>
        </p:spPr>
        <p:txBody>
          <a:bodyPr/>
          <a:lstStyle/>
          <a:p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 </a:t>
            </a:r>
            <a:r>
              <a:rPr lang="en-US" sz="9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mesh, S., et al. "Optimization of Leach Protocol in Wireless Sensor Network Using Machine Learning." </a:t>
            </a:r>
            <a:r>
              <a:rPr lang="en-US" sz="900" b="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Intelligence &amp; Neuroscience</a:t>
            </a:r>
            <a:r>
              <a:rPr lang="en-US" sz="9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(2a022).</a:t>
            </a:r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ADC834-F6FF-4001-56E0-15BD344519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4A09A9-5501-47C1-A89A-A340965A2BE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E661F7-75D2-0993-829B-50C220AE0F3D}"/>
              </a:ext>
            </a:extLst>
          </p:cNvPr>
          <p:cNvSpPr txBox="1"/>
          <p:nvPr/>
        </p:nvSpPr>
        <p:spPr>
          <a:xfrm>
            <a:off x="1245325" y="4579033"/>
            <a:ext cx="6096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 err="1">
                <a:latin typeface="+mj-lt"/>
              </a:rPr>
              <a:t>Menggunakan</a:t>
            </a:r>
            <a:r>
              <a:rPr lang="en-US" sz="1800" dirty="0">
                <a:latin typeface="+mj-lt"/>
              </a:rPr>
              <a:t> k-means algorithm pada </a:t>
            </a:r>
            <a:r>
              <a:rPr lang="en-US" sz="1800" dirty="0" err="1">
                <a:latin typeface="+mj-lt"/>
              </a:rPr>
              <a:t>penentuan</a:t>
            </a:r>
            <a:r>
              <a:rPr lang="en-US" sz="1800" dirty="0">
                <a:latin typeface="+mj-lt"/>
              </a:rPr>
              <a:t> clustering </a:t>
            </a:r>
            <a:r>
              <a:rPr lang="en-US" sz="1800" dirty="0" err="1">
                <a:latin typeface="+mj-lt"/>
              </a:rPr>
              <a:t>untuk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menentukan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jarak</a:t>
            </a:r>
            <a:r>
              <a:rPr lang="en-US" sz="1800" dirty="0">
                <a:latin typeface="+mj-lt"/>
              </a:rPr>
              <a:t> optimal </a:t>
            </a:r>
            <a:r>
              <a:rPr lang="en-US" sz="1800" dirty="0" err="1">
                <a:latin typeface="+mj-lt"/>
              </a:rPr>
              <a:t>dari</a:t>
            </a:r>
            <a:r>
              <a:rPr lang="en-US" sz="1800" dirty="0">
                <a:latin typeface="+mj-lt"/>
              </a:rPr>
              <a:t> CH </a:t>
            </a:r>
            <a:r>
              <a:rPr lang="en-US" sz="1800" dirty="0" err="1">
                <a:latin typeface="+mj-lt"/>
              </a:rPr>
              <a:t>terhadap</a:t>
            </a:r>
            <a:r>
              <a:rPr lang="en-US" sz="1800" dirty="0">
                <a:latin typeface="+mj-lt"/>
              </a:rPr>
              <a:t> adjacent node, </a:t>
            </a:r>
            <a:r>
              <a:rPr lang="en-US" sz="1800" dirty="0" err="1">
                <a:latin typeface="+mj-lt"/>
              </a:rPr>
              <a:t>dengan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menggunakan</a:t>
            </a:r>
            <a:r>
              <a:rPr lang="en-US" sz="1800" dirty="0">
                <a:latin typeface="+mj-lt"/>
              </a:rPr>
              <a:t> threshold energy </a:t>
            </a:r>
            <a:r>
              <a:rPr lang="en-US" sz="1800" dirty="0" err="1">
                <a:latin typeface="+mj-lt"/>
              </a:rPr>
              <a:t>sebagai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dalam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menentukan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eleksi</a:t>
            </a:r>
            <a:r>
              <a:rPr lang="en-US" sz="1800" dirty="0">
                <a:latin typeface="+mj-lt"/>
              </a:rPr>
              <a:t> CH.</a:t>
            </a:r>
            <a:endParaRPr lang="en-ID" sz="1800" dirty="0">
              <a:latin typeface="+mj-lt"/>
            </a:endParaRPr>
          </a:p>
        </p:txBody>
      </p:sp>
      <p:pic>
        <p:nvPicPr>
          <p:cNvPr id="3076" name="Picture 4" descr="Sensors | Free Full-Text | Sensor Clustering Using a K-Means Algorithm in  Combination with Optimized Unmanned Aerial Vehicle Trajectory in Wireless  Sensor Networks">
            <a:extLst>
              <a:ext uri="{FF2B5EF4-FFF2-40B4-BE49-F238E27FC236}">
                <a16:creationId xmlns:a16="http://schemas.microsoft.com/office/drawing/2014/main" id="{1A205B72-5264-4B21-D8C6-50652F6E8B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325" y="1678802"/>
            <a:ext cx="3479681" cy="2576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B3A3E83-4362-9007-36C8-D8878108B8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2839" y="1593881"/>
            <a:ext cx="3836064" cy="2590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01552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A3B13E-8055-B30E-84BA-F4A5285D09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OF THE ART (2)</a:t>
            </a:r>
            <a:endParaRPr lang="en-ID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E3EA8E-4711-61DC-5FAB-404B31DC255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0999" y="6356350"/>
            <a:ext cx="7866017" cy="365125"/>
          </a:xfrm>
        </p:spPr>
        <p:txBody>
          <a:bodyPr/>
          <a:lstStyle/>
          <a:p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 Mahmood, Tariq, et al. "An intelligent fault detection approach based on reinforcement learning system in wireless sensor network." The Journal of Supercomputing 78.3 (2022): 3646-3675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ADC834-F6FF-4001-56E0-15BD344519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4A09A9-5501-47C1-A89A-A340965A2BE2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EC77607-4F72-2035-1EDA-66966F22D9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7492" y="1706563"/>
            <a:ext cx="3312007" cy="325298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80D4DBB-5E4E-8DAF-E41D-9F88A0237B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2977" y="4086763"/>
            <a:ext cx="4115374" cy="72400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2BC9DDE-6EBA-D634-7629-699D18163A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2977" y="4757778"/>
            <a:ext cx="3467584" cy="81926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079481A-90F9-891F-9F60-810E887946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66555" y="1806519"/>
            <a:ext cx="2939381" cy="21600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74128778-D8B3-E210-05C3-6D1B9290D4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05936" y="1646052"/>
            <a:ext cx="3075916" cy="2385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67726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A3B13E-8055-B30E-84BA-F4A5285D09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OF THE ART (3)</a:t>
            </a:r>
            <a:endParaRPr lang="en-ID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E3EA8E-4711-61DC-5FAB-404B31DC255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0999" y="6356350"/>
            <a:ext cx="7866017" cy="365125"/>
          </a:xfrm>
        </p:spPr>
        <p:txBody>
          <a:bodyPr/>
          <a:lstStyle/>
          <a:p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6] Kurniawan, Dwi Widodo Heru, </a:t>
            </a:r>
            <a:r>
              <a:rPr lang="en-US" sz="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it</a:t>
            </a:r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urniawan, and M. </a:t>
            </a:r>
            <a:r>
              <a:rPr lang="en-US" sz="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git</a:t>
            </a:r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ifianto</a:t>
            </a:r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"Transmission Power Management of LEACH Wireless Sensor Network Cluster Using Multi-Agents Reinforcement Learning Power Control." International Journal on Electrical Engineering and Informatics 13.3 (2021): 566-580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ADC834-F6FF-4001-56E0-15BD344519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4A09A9-5501-47C1-A89A-A340965A2BE2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5213177-7AC5-70CD-5033-9DEAFB7D00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7492" y="1864088"/>
            <a:ext cx="3736067" cy="220188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919F43E-965F-AF9C-9689-D07FD1B1BD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232" y="2460806"/>
            <a:ext cx="3677163" cy="141942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0B21801-1528-0D8A-3CA1-9C3E653487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4149" y="1996025"/>
            <a:ext cx="2629267" cy="41915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A71299E-C26C-F9E5-A37C-4B5F4472AE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5325" y="4132794"/>
            <a:ext cx="3802195" cy="197099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64109AE-A98D-E2DE-6475-6FAC4BA8A9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50253" y="4065973"/>
            <a:ext cx="2879073" cy="1847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74617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A3B13E-8055-B30E-84BA-F4A5285D09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OF THE ART (4)</a:t>
            </a:r>
            <a:endParaRPr lang="en-ID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E3EA8E-4711-61DC-5FAB-404B31DC255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0999" y="6356350"/>
            <a:ext cx="7866017" cy="365125"/>
          </a:xfrm>
        </p:spPr>
        <p:txBody>
          <a:bodyPr/>
          <a:lstStyle/>
          <a:p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7] Kaur, </a:t>
            </a:r>
            <a:r>
              <a:rPr lang="en-US" sz="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vpreet</a:t>
            </a:r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sz="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rdeep</a:t>
            </a:r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aur Aulakh. "An Energy Efficient Reinforcement Learning Based Clustering Approach for Wireless Sensor Network." EAI Endorsed Transactions on Scalable Information Systems 8.31 (2021): e6-e6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ADC834-F6FF-4001-56E0-15BD344519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4A09A9-5501-47C1-A89A-A340965A2BE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674A30-B8CF-E892-8429-C7EFDEE53189}"/>
              </a:ext>
            </a:extLst>
          </p:cNvPr>
          <p:cNvSpPr txBox="1"/>
          <p:nvPr/>
        </p:nvSpPr>
        <p:spPr>
          <a:xfrm>
            <a:off x="6261463" y="1834064"/>
            <a:ext cx="495214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i="0" dirty="0" err="1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Menggunakan</a:t>
            </a:r>
            <a:r>
              <a:rPr lang="en-US" i="0" dirty="0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 Q-learning </a:t>
            </a:r>
            <a:r>
              <a:rPr lang="en-US" i="0" dirty="0" err="1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sebagai</a:t>
            </a:r>
            <a:r>
              <a:rPr lang="en-US" i="0" dirty="0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i="0" dirty="0" err="1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metode</a:t>
            </a:r>
            <a:r>
              <a:rPr lang="en-US" i="0" dirty="0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 clustering dan </a:t>
            </a:r>
            <a:r>
              <a:rPr lang="en-US" i="0" dirty="0" err="1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pemilihan</a:t>
            </a:r>
            <a:r>
              <a:rPr lang="en-US" i="0" dirty="0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 CH </a:t>
            </a:r>
            <a:r>
              <a:rPr lang="en-US" i="0" dirty="0" err="1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dengan</a:t>
            </a:r>
            <a:r>
              <a:rPr lang="en-US" i="0" dirty="0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 parameter energy, coverage </a:t>
            </a:r>
            <a:r>
              <a:rPr lang="en-US" i="0" dirty="0" err="1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serta</a:t>
            </a:r>
            <a:r>
              <a:rPr lang="en-US" i="0" dirty="0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i="0" dirty="0" err="1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jarak</a:t>
            </a:r>
            <a:r>
              <a:rPr lang="en-US" i="0" dirty="0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i="0" dirty="0" err="1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terhadap</a:t>
            </a:r>
            <a:r>
              <a:rPr lang="en-US" i="0" dirty="0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 node lain, </a:t>
            </a:r>
            <a:r>
              <a:rPr lang="en-US" i="0" dirty="0" err="1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serta</a:t>
            </a:r>
            <a:r>
              <a:rPr lang="en-US" i="0" dirty="0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i="0" dirty="0" err="1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pemilihan</a:t>
            </a:r>
            <a:r>
              <a:rPr lang="en-US" i="0" dirty="0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 route optimum </a:t>
            </a:r>
            <a:r>
              <a:rPr lang="en-US" i="0" dirty="0" err="1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dengan</a:t>
            </a:r>
            <a:r>
              <a:rPr lang="en-US" i="0" dirty="0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 Q-Learning </a:t>
            </a:r>
            <a:r>
              <a:rPr lang="en-US" i="0" dirty="0" err="1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melalui</a:t>
            </a:r>
            <a:r>
              <a:rPr lang="en-US" i="0" dirty="0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 Multi-hop communication </a:t>
            </a:r>
            <a:r>
              <a:rPr lang="en-US" i="0" dirty="0" err="1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antar</a:t>
            </a:r>
            <a:r>
              <a:rPr lang="en-US" i="0" dirty="0">
                <a:solidFill>
                  <a:srgbClr val="2E2E2E"/>
                </a:solidFill>
                <a:effectLst/>
                <a:latin typeface="Arial" panose="020B0604020202020204" pitchFamily="34" charset="0"/>
              </a:rPr>
              <a:t> CH </a:t>
            </a:r>
            <a:endParaRPr lang="en-ID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2C5FF94-80DA-3725-2A69-3B911ADB03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7492" y="1834064"/>
            <a:ext cx="4636025" cy="252055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5263EB3-26CF-AD34-4909-88FF40AF58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3738" y="4354621"/>
            <a:ext cx="2549146" cy="188114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22BC8C2-6B84-94FB-4AF1-FB846786EF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6638" y="4300192"/>
            <a:ext cx="2379362" cy="16813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264AD2B-8228-71C3-D758-52F459F3D3D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4354620"/>
            <a:ext cx="2194248" cy="1626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625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80C1B7-B2EB-D6D3-0C6E-41154BE952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 RESEARCH</a:t>
            </a:r>
            <a:endParaRPr lang="en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CC4A5E-BDB9-9B74-8445-6D6C4D74F3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528204"/>
            <a:ext cx="4663440" cy="1233900"/>
          </a:xfrm>
        </p:spPr>
        <p:txBody>
          <a:bodyPr/>
          <a:lstStyle/>
          <a:p>
            <a:pPr algn="just"/>
            <a:r>
              <a:rPr lang="en-US" dirty="0" err="1"/>
              <a:t>Optimisas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pemilihan</a:t>
            </a:r>
            <a:r>
              <a:rPr lang="en-US" dirty="0"/>
              <a:t> Cluster head </a:t>
            </a:r>
            <a:r>
              <a:rPr lang="en-US" dirty="0" err="1"/>
              <a:t>mengguna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empertimbangkan</a:t>
            </a:r>
            <a:r>
              <a:rPr lang="en-US" dirty="0"/>
              <a:t> parameter </a:t>
            </a:r>
            <a:r>
              <a:rPr lang="en-US" dirty="0" err="1"/>
              <a:t>jarak</a:t>
            </a:r>
            <a:r>
              <a:rPr lang="en-US" dirty="0"/>
              <a:t> node, energy</a:t>
            </a:r>
            <a:endParaRPr lang="en-ID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44DD88-1618-2CE5-0C92-4120EBC31FD8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1583C39-01BF-7F43-854C-FBB4E9AB6B0C}" type="datetime1">
              <a:rPr lang="en-US" smtClean="0"/>
              <a:pPr/>
              <a:t>11/2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707D72-B12D-9223-0F4E-487A6710C5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3C3BB8-5A79-55BF-7D1E-4978223E1E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4A09A9-5501-47C1-A89A-A340965A2BE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CE28FF8-5F27-58B1-2AD3-B33F8376180D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1167492" y="4426672"/>
            <a:ext cx="4663440" cy="900797"/>
          </a:xfrm>
        </p:spPr>
        <p:txBody>
          <a:bodyPr/>
          <a:lstStyle/>
          <a:p>
            <a:pPr algn="just"/>
            <a:r>
              <a:rPr lang="en-US" dirty="0" err="1"/>
              <a:t>Melakukan</a:t>
            </a:r>
            <a:r>
              <a:rPr lang="en-US" dirty="0"/>
              <a:t> </a:t>
            </a:r>
            <a:r>
              <a:rPr lang="en-US" dirty="0" err="1"/>
              <a:t>optimisas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pemilihan</a:t>
            </a:r>
            <a:r>
              <a:rPr lang="en-US" dirty="0"/>
              <a:t> </a:t>
            </a:r>
            <a:r>
              <a:rPr lang="en-US" dirty="0" err="1"/>
              <a:t>jalur</a:t>
            </a:r>
            <a:r>
              <a:rPr lang="en-US" dirty="0"/>
              <a:t> </a:t>
            </a:r>
            <a:r>
              <a:rPr lang="en-US" dirty="0" err="1"/>
              <a:t>antara</a:t>
            </a:r>
            <a:r>
              <a:rPr lang="en-US" dirty="0"/>
              <a:t> cluster head </a:t>
            </a:r>
            <a:r>
              <a:rPr lang="en-US" dirty="0" err="1"/>
              <a:t>serta</a:t>
            </a:r>
            <a:r>
              <a:rPr lang="en-US" dirty="0"/>
              <a:t> orphan/independent node </a:t>
            </a:r>
            <a:endParaRPr lang="en-ID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D29A6977-B5C1-9477-B5B2-BD688AC9E9CD}"/>
              </a:ext>
            </a:extLst>
          </p:cNvPr>
          <p:cNvSpPr>
            <a:spLocks noGrp="1"/>
          </p:cNvSpPr>
          <p:nvPr>
            <p:ph idx="11"/>
          </p:nvPr>
        </p:nvSpPr>
        <p:spPr/>
        <p:txBody>
          <a:bodyPr/>
          <a:lstStyle/>
          <a:p>
            <a:r>
              <a:rPr lang="en-US" dirty="0"/>
              <a:t>CLUSTERING AND CH SELECTION</a:t>
            </a:r>
            <a:endParaRPr lang="en-ID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4CAD127A-2411-C67A-7127-9005B7FFB086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1167492" y="3904158"/>
            <a:ext cx="4663440" cy="522514"/>
          </a:xfrm>
        </p:spPr>
        <p:txBody>
          <a:bodyPr/>
          <a:lstStyle/>
          <a:p>
            <a:r>
              <a:rPr lang="en-US" dirty="0"/>
              <a:t>OPTIMUM PATH ROUTING</a:t>
            </a:r>
            <a:endParaRPr lang="en-ID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FBEC0B1-972E-C13C-28CB-C58541B8B5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4970" y="1596028"/>
            <a:ext cx="3988526" cy="230813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B6C431F-5368-9E65-A6B4-30B86E115B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4970" y="3978000"/>
            <a:ext cx="3988526" cy="2308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3035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Universal Color Block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0068FF"/>
      </a:accent1>
      <a:accent2>
        <a:srgbClr val="DAE5EF"/>
      </a:accent2>
      <a:accent3>
        <a:srgbClr val="637183"/>
      </a:accent3>
      <a:accent4>
        <a:srgbClr val="434E5E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75">
      <a:majorFont>
        <a:latin typeface="Tenorite"/>
        <a:ea typeface=""/>
        <a:cs typeface=""/>
      </a:majorFont>
      <a:minorFont>
        <a:latin typeface="Tenorit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Universal Color Block_Win32_AP_v2" id="{3EA4D81A-EBDE-431D-8B15-A5A6F500D5A4}" vid="{8EBF5489-0BE1-418D-A69C-2193D304C7E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21" ma:contentTypeDescription="Create a new document." ma:contentTypeScope="" ma:versionID="64dfb1555687e0874b4304b796b5b0c7">
  <xsd:schema xmlns:xsd="http://www.w3.org/2001/XMLSchema" xmlns:xs="http://www.w3.org/2001/XMLSchema" xmlns:p="http://schemas.microsoft.com/office/2006/metadata/properties" xmlns:ns1="http://schemas.microsoft.com/sharepoint/v3" xmlns:ns2="71af3243-3dd4-4a8d-8c0d-dd76da1f02a5" xmlns:ns3="16c05727-aa75-4e4a-9b5f-8a80a1165891" xmlns:ns4="230e9df3-be65-4c73-a93b-d1236ebd677e" targetNamespace="http://schemas.microsoft.com/office/2006/metadata/properties" ma:root="true" ma:fieldsID="e6e4c555b5e194d05b7203de9c4567b3" ns1:_="" ns2:_="" ns3:_="" ns4:_="">
    <xsd:import namespace="http://schemas.microsoft.com/sharepoint/v3"/>
    <xsd:import namespace="71af3243-3dd4-4a8d-8c0d-dd76da1f02a5"/>
    <xsd:import namespace="16c05727-aa75-4e4a-9b5f-8a80a1165891"/>
    <xsd:import namespace="230e9df3-be65-4c73-a93b-d1236ebd677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  <xsd:element ref="ns1:_ip_UnifiedCompliancePolicyProperties" minOccurs="0"/>
                <xsd:element ref="ns1:_ip_UnifiedCompliancePolicyUIAction" minOccurs="0"/>
                <xsd:element ref="ns2:Image" minOccurs="0"/>
                <xsd:element ref="ns4:TaxCatchAll" minOccurs="0"/>
                <xsd:element ref="ns2:ImageTagsTaxHTField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0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1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  <xsd:element name="Image" ma:index="22" nillable="true" ma:displayName="Image" ma:format="Image" ma:internalName="Imag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ImageTagsTaxHTField" ma:index="25" nillable="true" ma:taxonomy="true" ma:internalName="ImageTagsTaxHTField" ma:taxonomyFieldName="MediaServiceImageTags" ma:displayName="Image Tags" ma:readOnly="false" ma:fieldId="{5cf76f15-5ced-4ddc-b409-7134ff3c332f}" ma:taxonomyMulti="true" ma:sspId="e385fb40-52d4-4fae-9c5b-3e8ff8a5878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6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0e9df3-be65-4c73-a93b-d1236ebd677e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3f6bfcbc-3db3-4ae6-bd76-326f0798ad28}" ma:internalName="TaxCatchAll" ma:showField="CatchAllData" ma:web="16c05727-aa75-4e4a-9b5f-8a80a116589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Image xmlns="71af3243-3dd4-4a8d-8c0d-dd76da1f02a5">
      <Url xsi:nil="true"/>
      <Description xsi:nil="true"/>
    </Image>
    <Status xmlns="71af3243-3dd4-4a8d-8c0d-dd76da1f02a5">Not started</Status>
    <_ip_UnifiedCompliancePolicyProperties xmlns="http://schemas.microsoft.com/sharepoint/v3" xsi:nil="true"/>
    <ImageTagsTaxHTField xmlns="71af3243-3dd4-4a8d-8c0d-dd76da1f02a5">
      <Terms xmlns="http://schemas.microsoft.com/office/infopath/2007/PartnerControls"/>
    </ImageTagsTaxHTField>
    <TaxCatchAll xmlns="230e9df3-be65-4c73-a93b-d1236ebd677e"/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4A615295-94F6-4CE2-A1B1-6B7E1DAA5AD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71af3243-3dd4-4a8d-8c0d-dd76da1f02a5"/>
    <ds:schemaRef ds:uri="16c05727-aa75-4e4a-9b5f-8a80a1165891"/>
    <ds:schemaRef ds:uri="230e9df3-be65-4c73-a93b-d1236ebd677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5334180-0405-413B-834A-44FA9E05ADB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D5BAB77-79E1-4739-AA51-10C9079186D6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71af3243-3dd4-4a8d-8c0d-dd76da1f02a5"/>
    <ds:schemaRef ds:uri="230e9df3-be65-4c73-a93b-d1236ebd677e"/>
  </ds:schemaRefs>
</ds:datastoreItem>
</file>

<file path=docMetadata/LabelInfo.xml><?xml version="1.0" encoding="utf-8"?>
<clbl:labelList xmlns:clbl="http://schemas.microsoft.com/office/2020/mipLabelMetadata">
  <clbl:label id="{f42aa342-8706-4288-bd11-ebb85995028c}" enabled="1" method="Standard" siteId="{72f988bf-86f1-41af-91ab-2d7cd011db47}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Universal presentation</Template>
  <TotalTime>1524</TotalTime>
  <Words>526</Words>
  <Application>Microsoft Office PowerPoint</Application>
  <PresentationFormat>Widescreen</PresentationFormat>
  <Paragraphs>64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Tenorite</vt:lpstr>
      <vt:lpstr>Times New Roman</vt:lpstr>
      <vt:lpstr>Office Theme</vt:lpstr>
      <vt:lpstr>Equation</vt:lpstr>
      <vt:lpstr>A Reinforcement Learning Approach to Load-Balanced Multi-Hop Communication in LEACH-Based WSNs</vt:lpstr>
      <vt:lpstr>WIRELESS SENSOR NETWORK</vt:lpstr>
      <vt:lpstr>DISADVANTAGES OF LEACH</vt:lpstr>
      <vt:lpstr>PARAMETER OF LEACH</vt:lpstr>
      <vt:lpstr>STATE OF THE ART (1)</vt:lpstr>
      <vt:lpstr>STATE OF THE ART (2)</vt:lpstr>
      <vt:lpstr>STATE OF THE ART (3)</vt:lpstr>
      <vt:lpstr>STATE OF THE ART (4)</vt:lpstr>
      <vt:lpstr>TOPIC RESEARCH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Reinforcement Learning Approach to Load-Balanced Multi-Hop Communication in LEACH-Based WSNs</dc:title>
  <dc:creator>Author</dc:creator>
  <cp:lastModifiedBy>Annastya Bagas Dewantara</cp:lastModifiedBy>
  <cp:revision>5</cp:revision>
  <dcterms:created xsi:type="dcterms:W3CDTF">2023-10-05T13:20:47Z</dcterms:created>
  <dcterms:modified xsi:type="dcterms:W3CDTF">2023-11-20T17:39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MSIP_Label_defa4170-0d19-0005-0004-bc88714345d2_Enabled">
    <vt:lpwstr>true</vt:lpwstr>
  </property>
  <property fmtid="{D5CDD505-2E9C-101B-9397-08002B2CF9AE}" pid="4" name="MSIP_Label_defa4170-0d19-0005-0004-bc88714345d2_SetDate">
    <vt:lpwstr>2023-10-05T16:11:09Z</vt:lpwstr>
  </property>
  <property fmtid="{D5CDD505-2E9C-101B-9397-08002B2CF9AE}" pid="5" name="MSIP_Label_defa4170-0d19-0005-0004-bc88714345d2_Method">
    <vt:lpwstr>Standard</vt:lpwstr>
  </property>
  <property fmtid="{D5CDD505-2E9C-101B-9397-08002B2CF9AE}" pid="6" name="MSIP_Label_defa4170-0d19-0005-0004-bc88714345d2_Name">
    <vt:lpwstr>defa4170-0d19-0005-0004-bc88714345d2</vt:lpwstr>
  </property>
  <property fmtid="{D5CDD505-2E9C-101B-9397-08002B2CF9AE}" pid="7" name="MSIP_Label_defa4170-0d19-0005-0004-bc88714345d2_SiteId">
    <vt:lpwstr>b610a25d-5813-4f97-9123-1a22a4d46058</vt:lpwstr>
  </property>
  <property fmtid="{D5CDD505-2E9C-101B-9397-08002B2CF9AE}" pid="8" name="MSIP_Label_defa4170-0d19-0005-0004-bc88714345d2_ActionId">
    <vt:lpwstr>07a05016-4ac0-4ee7-a9ee-fa239e319cfe</vt:lpwstr>
  </property>
  <property fmtid="{D5CDD505-2E9C-101B-9397-08002B2CF9AE}" pid="9" name="MSIP_Label_defa4170-0d19-0005-0004-bc88714345d2_ContentBits">
    <vt:lpwstr>0</vt:lpwstr>
  </property>
</Properties>
</file>